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4F7349CF" w14:textId="35AD8962" w:rsidR="0003225A" w:rsidRDefault="003E4305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03225A">
        <w:rPr>
          <w:b/>
          <w:bCs/>
          <w:sz w:val="72"/>
          <w:szCs w:val="72"/>
        </w:rPr>
        <w:t xml:space="preserve"> 4</w:t>
      </w:r>
    </w:p>
    <w:p w14:paraId="62724F92" w14:textId="40F699B3" w:rsidR="00867A6C" w:rsidRPr="0003225A" w:rsidRDefault="00EE7C7F" w:rsidP="00334A2D">
      <w:pPr>
        <w:pStyle w:val="Heading1"/>
        <w:jc w:val="center"/>
        <w:rPr>
          <w:b/>
          <w:bCs/>
          <w:sz w:val="72"/>
          <w:szCs w:val="72"/>
        </w:rPr>
      </w:pPr>
      <w:r w:rsidRPr="0003225A">
        <w:rPr>
          <w:b/>
          <w:bCs/>
          <w:sz w:val="72"/>
          <w:szCs w:val="72"/>
        </w:rPr>
        <w:t xml:space="preserve">Graphs and transformations 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1A373813" w14:textId="77777777" w:rsidR="0003225A" w:rsidRDefault="000A7FC6" w:rsidP="0003225A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03225A">
        <w:rPr>
          <w:sz w:val="56"/>
          <w:szCs w:val="56"/>
        </w:rPr>
        <w:t>Bronze</w:t>
      </w:r>
      <w:r w:rsidR="003E62F8" w:rsidRPr="0003225A">
        <w:rPr>
          <w:sz w:val="56"/>
          <w:szCs w:val="56"/>
        </w:rPr>
        <w:t>,</w:t>
      </w:r>
      <w:r w:rsidRPr="0003225A">
        <w:rPr>
          <w:sz w:val="56"/>
          <w:szCs w:val="56"/>
        </w:rPr>
        <w:t xml:space="preserve"> Silver</w:t>
      </w:r>
      <w:r w:rsidR="003E62F8" w:rsidRPr="0003225A">
        <w:rPr>
          <w:sz w:val="56"/>
          <w:szCs w:val="56"/>
        </w:rPr>
        <w:t>,</w:t>
      </w:r>
      <w:r w:rsidRPr="0003225A">
        <w:rPr>
          <w:sz w:val="56"/>
          <w:szCs w:val="56"/>
        </w:rPr>
        <w:t xml:space="preserve"> Gold </w:t>
      </w:r>
      <w:bookmarkEnd w:id="0"/>
    </w:p>
    <w:p w14:paraId="5FE0330C" w14:textId="77777777" w:rsidR="0003225A" w:rsidRDefault="00867A6C" w:rsidP="0003225A">
      <w:pPr>
        <w:pStyle w:val="Heading1"/>
        <w:spacing w:before="0"/>
        <w:jc w:val="center"/>
        <w:rPr>
          <w:sz w:val="56"/>
          <w:szCs w:val="56"/>
        </w:rPr>
      </w:pPr>
      <w:r w:rsidRPr="0003225A">
        <w:rPr>
          <w:sz w:val="56"/>
          <w:szCs w:val="56"/>
        </w:rPr>
        <w:t xml:space="preserve">Worksheets for </w:t>
      </w:r>
    </w:p>
    <w:p w14:paraId="0BF475F4" w14:textId="536EE1FB" w:rsidR="00962B0F" w:rsidRPr="0003225A" w:rsidRDefault="00EE7C7F" w:rsidP="0003225A">
      <w:pPr>
        <w:pStyle w:val="Heading1"/>
        <w:spacing w:before="0"/>
        <w:jc w:val="center"/>
        <w:rPr>
          <w:sz w:val="56"/>
          <w:szCs w:val="56"/>
        </w:rPr>
        <w:sectPr w:rsidR="00962B0F" w:rsidRPr="0003225A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03225A">
        <w:rPr>
          <w:sz w:val="56"/>
          <w:szCs w:val="56"/>
        </w:rPr>
        <w:t xml:space="preserve">AS </w:t>
      </w:r>
      <w:r w:rsidR="00867A6C" w:rsidRPr="0003225A">
        <w:rPr>
          <w:sz w:val="56"/>
          <w:szCs w:val="56"/>
        </w:rPr>
        <w:t>Level Mathematics</w:t>
      </w: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088F6894" w14:textId="77777777" w:rsidR="003E4305" w:rsidRDefault="003E4305" w:rsidP="003E4305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714B3D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714B3D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714B3D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714B3D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3E4305" w:rsidRDefault="00714B3D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2AF6D312" w:rsidR="00D85C2E" w:rsidRPr="003E4305" w:rsidRDefault="00714B3D" w:rsidP="003E4305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="003E4305"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043531EC" w14:textId="77777777" w:rsidR="0003225A" w:rsidRDefault="0003225A" w:rsidP="000322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1315" behindDoc="0" locked="0" layoutInCell="1" allowOverlap="1" wp14:anchorId="465D3852" wp14:editId="01467869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2339" behindDoc="1" locked="0" layoutInCell="1" allowOverlap="1" wp14:anchorId="078606BA" wp14:editId="3BBCB1FD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7C8DCF1" w14:textId="77777777" w:rsidR="0003225A" w:rsidRPr="00576290" w:rsidRDefault="0003225A" w:rsidP="0003225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3FD0BFDC" w14:textId="77777777" w:rsidR="0003225A" w:rsidRDefault="0003225A" w:rsidP="0003225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9</w:t>
      </w:r>
    </w:p>
    <w:p w14:paraId="5758E926" w14:textId="39F21713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FF4739" w14:textId="7055F051" w:rsidR="00EE7C7F" w:rsidRPr="0003225A" w:rsidRDefault="0003225A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7" behindDoc="1" locked="0" layoutInCell="1" allowOverlap="1" wp14:anchorId="2E8DAEB0" wp14:editId="6423B65F">
            <wp:simplePos x="0" y="0"/>
            <wp:positionH relativeFrom="column">
              <wp:posOffset>985652</wp:posOffset>
            </wp:positionH>
            <wp:positionV relativeFrom="paragraph">
              <wp:posOffset>206251</wp:posOffset>
            </wp:positionV>
            <wp:extent cx="3581400" cy="3001010"/>
            <wp:effectExtent l="0" t="0" r="0" b="889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300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7C7F" w:rsidRPr="0003225A">
        <w:rPr>
          <w:rFonts w:ascii="Times New Roman" w:hAnsi="Times New Roman" w:cs="Times New Roman"/>
          <w:b/>
          <w:sz w:val="24"/>
          <w:szCs w:val="24"/>
        </w:rPr>
        <w:t>Q1</w:t>
      </w:r>
    </w:p>
    <w:p w14:paraId="08F543E7" w14:textId="2BF144DE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3ABA60" w14:textId="61EBD2C9" w:rsidR="00EE7C7F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F025691" w14:textId="77777777" w:rsidR="0003225A" w:rsidRPr="0003225A" w:rsidRDefault="0003225A" w:rsidP="00EE7C7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27240DA" w14:textId="3A242712" w:rsid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Figure 1 shows a sketch of the curv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3225A">
        <w:rPr>
          <w:rFonts w:ascii="Times New Roman" w:hAnsi="Times New Roman" w:cs="Times New Roman"/>
          <w:sz w:val="24"/>
          <w:szCs w:val="24"/>
        </w:rPr>
        <w:t xml:space="preserve"> with equation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f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). There is a maximum at (0, 0), a minimum at (2, −1) and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3225A">
        <w:rPr>
          <w:rFonts w:ascii="Times New Roman" w:hAnsi="Times New Roman" w:cs="Times New Roman"/>
          <w:sz w:val="24"/>
          <w:szCs w:val="24"/>
        </w:rPr>
        <w:t xml:space="preserve"> passes through (3, 0).</w:t>
      </w:r>
    </w:p>
    <w:p w14:paraId="34939AEF" w14:textId="07BFC196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On separate diagrams sketch the curve with equation</w:t>
      </w:r>
    </w:p>
    <w:p w14:paraId="1DAB9E3D" w14:textId="77777777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a)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03225A">
        <w:rPr>
          <w:rFonts w:ascii="Times New Roman" w:hAnsi="Times New Roman" w:cs="Times New Roman"/>
          <w:sz w:val="24"/>
          <w:szCs w:val="24"/>
        </w:rPr>
        <w:t>f(</w:t>
      </w:r>
      <w:proofErr w:type="gramEnd"/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3),</w:t>
      </w:r>
    </w:p>
    <w:p w14:paraId="5BE254B6" w14:textId="77777777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4D8C00F" w14:textId="77777777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b)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f(−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.</w:t>
      </w:r>
    </w:p>
    <w:p w14:paraId="5A4CAF2D" w14:textId="77777777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878EF5E" w14:textId="77777777" w:rsidR="0003225A" w:rsidRDefault="0003225A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2D0AA5B" w14:textId="59D982BA" w:rsid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On each diagram show clearly the coordinates of the maximum point, the minimum </w:t>
      </w:r>
    </w:p>
    <w:p w14:paraId="4AE9463C" w14:textId="542ECF39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point and any points of intersection with th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-axis.</w:t>
      </w:r>
    </w:p>
    <w:p w14:paraId="7238536C" w14:textId="77777777" w:rsidR="00EE7C7F" w:rsidRPr="0003225A" w:rsidRDefault="00EE7C7F" w:rsidP="000322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50CC859D" w14:textId="77777777" w:rsidR="0003225A" w:rsidRDefault="0003225A" w:rsidP="0003225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6 marks)</w:t>
      </w:r>
    </w:p>
    <w:p w14:paraId="512EAB21" w14:textId="77777777" w:rsidR="0003225A" w:rsidRDefault="0003225A" w:rsidP="0003225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5A5ACE2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6FE654E8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543D64" w14:textId="4E3C0EDB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12C2E5" w14:textId="77CBB523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F0F9EC" w14:textId="23B0B6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C421F0" w14:textId="22839BCD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1356AA5D" w14:textId="2609B5B4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C7356E7" wp14:editId="342BBADB">
            <wp:extent cx="3555803" cy="2173184"/>
            <wp:effectExtent l="0" t="0" r="698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836" cy="2185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271C5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46B3A41D" w14:textId="77777777" w:rsidR="0003225A" w:rsidRDefault="0003225A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A639769" w14:textId="0CAC3D2D" w:rsidR="00EE7C7F" w:rsidRPr="0003225A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Figure 1 shows a sketch of the curve with equation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f 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 where</w:t>
      </w:r>
    </w:p>
    <w:p w14:paraId="09B4994C" w14:textId="33116AE4" w:rsidR="00EE7C7F" w:rsidRPr="0003225A" w:rsidRDefault="00F652F9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68F3AB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31pt" o:ole="">
            <v:imagedata r:id="rId23" o:title=""/>
          </v:shape>
          <o:OLEObject Type="Embed" ProgID="Equation.DSMT4" ShapeID="_x0000_i1025" DrawAspect="Content" ObjectID="_1727259106" r:id="rId24"/>
        </w:object>
      </w:r>
    </w:p>
    <w:p w14:paraId="7E5F8FB2" w14:textId="77777777" w:rsidR="00F652F9" w:rsidRDefault="00F652F9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3E1EC26" w14:textId="77777777" w:rsidR="00F652F9" w:rsidRDefault="00EE7C7F" w:rsidP="00F652F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The curve passes through the origin and has two asymptotes, with equations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1 </w:t>
      </w:r>
    </w:p>
    <w:p w14:paraId="7069BFA4" w14:textId="3318A796" w:rsidR="00EE7C7F" w:rsidRPr="0003225A" w:rsidRDefault="00EE7C7F" w:rsidP="00F652F9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and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03225A">
        <w:rPr>
          <w:rFonts w:ascii="Times New Roman" w:hAnsi="Times New Roman" w:cs="Times New Roman"/>
          <w:sz w:val="24"/>
          <w:szCs w:val="24"/>
        </w:rPr>
        <w:t>2 ,</w:t>
      </w:r>
      <w:proofErr w:type="gramEnd"/>
      <w:r w:rsidRPr="0003225A">
        <w:rPr>
          <w:rFonts w:ascii="Times New Roman" w:hAnsi="Times New Roman" w:cs="Times New Roman"/>
          <w:sz w:val="24"/>
          <w:szCs w:val="24"/>
        </w:rPr>
        <w:t xml:space="preserve"> as shown in Figure 1.</w:t>
      </w:r>
    </w:p>
    <w:p w14:paraId="56AF31AD" w14:textId="77777777" w:rsidR="00F652F9" w:rsidRPr="00F652F9" w:rsidRDefault="00EE7C7F" w:rsidP="00F652F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a) </w:t>
      </w:r>
      <w:r w:rsidR="00D675B5" w:rsidRPr="0003225A">
        <w:rPr>
          <w:rFonts w:ascii="Times New Roman" w:hAnsi="Times New Roman" w:cs="Times New Roman"/>
          <w:sz w:val="24"/>
          <w:szCs w:val="24"/>
        </w:rPr>
        <w:t>S</w:t>
      </w:r>
      <w:r w:rsidRPr="0003225A">
        <w:rPr>
          <w:rFonts w:ascii="Times New Roman" w:hAnsi="Times New Roman" w:cs="Times New Roman"/>
          <w:sz w:val="24"/>
          <w:szCs w:val="24"/>
        </w:rPr>
        <w:t xml:space="preserve">ketch the curve with equation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f 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1) and state the equations of the </w:t>
      </w:r>
      <w:r w:rsidRPr="00F652F9">
        <w:rPr>
          <w:rFonts w:ascii="Times New Roman" w:hAnsi="Times New Roman" w:cs="Times New Roman"/>
          <w:sz w:val="24"/>
          <w:szCs w:val="24"/>
        </w:rPr>
        <w:t xml:space="preserve">asymptotes </w:t>
      </w:r>
    </w:p>
    <w:p w14:paraId="23E9D7E9" w14:textId="4E0D551C" w:rsidR="00EE7C7F" w:rsidRPr="00F652F9" w:rsidRDefault="00EE7C7F" w:rsidP="00F652F9">
      <w:pPr>
        <w:widowControl w:val="0"/>
        <w:autoSpaceDE w:val="0"/>
        <w:autoSpaceDN w:val="0"/>
        <w:adjustRightInd w:val="0"/>
        <w:spacing w:after="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>of this curve.</w:t>
      </w:r>
    </w:p>
    <w:p w14:paraId="5D0CDDAF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167F2FA" w14:textId="77777777" w:rsidR="00F652F9" w:rsidRPr="00F652F9" w:rsidRDefault="00EE7C7F" w:rsidP="00F652F9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(b) Find the coordinates of the points where the curve with equation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652F9">
        <w:rPr>
          <w:rFonts w:ascii="Times New Roman" w:hAnsi="Times New Roman" w:cs="Times New Roman"/>
          <w:sz w:val="24"/>
          <w:szCs w:val="24"/>
        </w:rPr>
        <w:t xml:space="preserve"> = f (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2F9">
        <w:rPr>
          <w:rFonts w:ascii="Times New Roman" w:hAnsi="Times New Roman" w:cs="Times New Roman"/>
          <w:sz w:val="24"/>
          <w:szCs w:val="24"/>
        </w:rPr>
        <w:t xml:space="preserve"> - 1) crosses </w:t>
      </w:r>
    </w:p>
    <w:p w14:paraId="51A16CD2" w14:textId="0BE10550" w:rsidR="00EE7C7F" w:rsidRPr="00F652F9" w:rsidRDefault="00EE7C7F" w:rsidP="00F652F9">
      <w:pPr>
        <w:widowControl w:val="0"/>
        <w:autoSpaceDE w:val="0"/>
        <w:autoSpaceDN w:val="0"/>
        <w:adjustRightInd w:val="0"/>
        <w:spacing w:after="12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>the coordinate axes.</w:t>
      </w:r>
    </w:p>
    <w:p w14:paraId="38D8A3DC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A12F427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> </w:t>
      </w:r>
    </w:p>
    <w:p w14:paraId="222C94B8" w14:textId="2476D95C" w:rsidR="00F652F9" w:rsidRPr="00F652F9" w:rsidRDefault="00F652F9" w:rsidP="00F652F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652F9">
        <w:rPr>
          <w:rFonts w:ascii="Times New Roman" w:hAnsi="Times New Roman"/>
          <w:b/>
          <w:bCs/>
          <w:sz w:val="24"/>
          <w:szCs w:val="24"/>
        </w:rPr>
        <w:t>(Total for Question 2 is 7 marks)</w:t>
      </w:r>
    </w:p>
    <w:p w14:paraId="2352211A" w14:textId="77777777" w:rsidR="00F652F9" w:rsidRPr="00F652F9" w:rsidRDefault="00F652F9" w:rsidP="00F652F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F652F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F17A50D" w14:textId="77777777" w:rsidR="00EE7C7F" w:rsidRPr="00F652F9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> </w:t>
      </w:r>
    </w:p>
    <w:p w14:paraId="192397CD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83502B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1A2EF5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18B4E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C03A22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0E2B70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33C2A8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E4988D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241AA0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560CA1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039CF3" w14:textId="77777777" w:rsidR="00F652F9" w:rsidRDefault="00F652F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9A73A0B" w14:textId="189A8582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3F6A8938" w14:textId="341F5777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B24E76C" wp14:editId="68C08577">
            <wp:extent cx="4657963" cy="1983179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042" cy="1987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EFF49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22C05D2" w14:textId="77777777" w:rsidR="00F652F9" w:rsidRDefault="00F652F9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1347A79" w14:textId="1DCFE149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Figure 1 shows a sketch of the curve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2F9">
        <w:rPr>
          <w:rFonts w:ascii="Times New Roman" w:hAnsi="Times New Roman" w:cs="Times New Roman"/>
          <w:sz w:val="24"/>
          <w:szCs w:val="24"/>
        </w:rPr>
        <w:t xml:space="preserve"> with equation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652F9">
        <w:rPr>
          <w:rFonts w:ascii="Times New Roman" w:hAnsi="Times New Roman" w:cs="Times New Roman"/>
          <w:sz w:val="24"/>
          <w:szCs w:val="24"/>
        </w:rPr>
        <w:t xml:space="preserve"> = f(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2F9">
        <w:rPr>
          <w:rFonts w:ascii="Times New Roman" w:hAnsi="Times New Roman" w:cs="Times New Roman"/>
          <w:sz w:val="24"/>
          <w:szCs w:val="24"/>
        </w:rPr>
        <w:t>)</w:t>
      </w:r>
    </w:p>
    <w:p w14:paraId="154B3D9D" w14:textId="4B02608C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2F9">
        <w:rPr>
          <w:rFonts w:ascii="Times New Roman" w:hAnsi="Times New Roman" w:cs="Times New Roman"/>
          <w:sz w:val="24"/>
          <w:szCs w:val="24"/>
        </w:rPr>
        <w:t xml:space="preserve"> passes through the point (−1, 0) and touches the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2F9">
        <w:rPr>
          <w:rFonts w:ascii="Times New Roman" w:hAnsi="Times New Roman" w:cs="Times New Roman"/>
          <w:sz w:val="24"/>
          <w:szCs w:val="24"/>
        </w:rPr>
        <w:t>-axis at the point (2, 0)</w:t>
      </w:r>
    </w:p>
    <w:p w14:paraId="028778B8" w14:textId="353EA916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2F9">
        <w:rPr>
          <w:rFonts w:ascii="Times New Roman" w:hAnsi="Times New Roman" w:cs="Times New Roman"/>
          <w:sz w:val="24"/>
          <w:szCs w:val="24"/>
        </w:rPr>
        <w:t xml:space="preserve"> has a maximum at the point (0, 4)</w:t>
      </w:r>
    </w:p>
    <w:p w14:paraId="114CC157" w14:textId="48A1DC67" w:rsidR="00F652F9" w:rsidRPr="00F652F9" w:rsidRDefault="00EE7C7F" w:rsidP="00F652F9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br/>
        <w:t xml:space="preserve">(a)  The equation of the curve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2F9">
        <w:rPr>
          <w:rFonts w:ascii="Times New Roman" w:hAnsi="Times New Roman" w:cs="Times New Roman"/>
          <w:sz w:val="24"/>
          <w:szCs w:val="24"/>
        </w:rPr>
        <w:t xml:space="preserve"> can be written in the form</w:t>
      </w:r>
    </w:p>
    <w:p w14:paraId="7C2D74C9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652F9">
        <w:rPr>
          <w:rFonts w:ascii="Times New Roman" w:hAnsi="Times New Roman" w:cs="Times New Roman"/>
          <w:sz w:val="24"/>
          <w:szCs w:val="24"/>
        </w:rPr>
        <w:t xml:space="preserve"> =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2F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652F9">
        <w:rPr>
          <w:rFonts w:ascii="Times New Roman" w:hAnsi="Times New Roman" w:cs="Times New Roman"/>
          <w:sz w:val="24"/>
          <w:szCs w:val="24"/>
        </w:rPr>
        <w:t xml:space="preserve"> +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F652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2F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652F9">
        <w:rPr>
          <w:rFonts w:ascii="Times New Roman" w:hAnsi="Times New Roman" w:cs="Times New Roman"/>
          <w:i/>
          <w:iCs/>
          <w:sz w:val="24"/>
          <w:szCs w:val="24"/>
        </w:rPr>
        <w:t>bx</w:t>
      </w:r>
      <w:proofErr w:type="spellEnd"/>
      <w:r w:rsidRPr="00F652F9">
        <w:rPr>
          <w:rFonts w:ascii="Times New Roman" w:hAnsi="Times New Roman" w:cs="Times New Roman"/>
          <w:sz w:val="24"/>
          <w:szCs w:val="24"/>
        </w:rPr>
        <w:t xml:space="preserve"> +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76E6458B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where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2F9">
        <w:rPr>
          <w:rFonts w:ascii="Times New Roman" w:hAnsi="Times New Roman" w:cs="Times New Roman"/>
          <w:sz w:val="24"/>
          <w:szCs w:val="24"/>
        </w:rPr>
        <w:t xml:space="preserve">,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2F9">
        <w:rPr>
          <w:rFonts w:ascii="Times New Roman" w:hAnsi="Times New Roman" w:cs="Times New Roman"/>
          <w:sz w:val="24"/>
          <w:szCs w:val="24"/>
        </w:rPr>
        <w:t xml:space="preserve"> and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2F9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7B06CF84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Calculate the values of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2F9">
        <w:rPr>
          <w:rFonts w:ascii="Times New Roman" w:hAnsi="Times New Roman" w:cs="Times New Roman"/>
          <w:sz w:val="24"/>
          <w:szCs w:val="24"/>
        </w:rPr>
        <w:t xml:space="preserve">,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2F9">
        <w:rPr>
          <w:rFonts w:ascii="Times New Roman" w:hAnsi="Times New Roman" w:cs="Times New Roman"/>
          <w:sz w:val="24"/>
          <w:szCs w:val="24"/>
        </w:rPr>
        <w:t xml:space="preserve"> and </w:t>
      </w:r>
      <w:r w:rsidRPr="00F652F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2F9">
        <w:rPr>
          <w:rFonts w:ascii="Times New Roman" w:hAnsi="Times New Roman" w:cs="Times New Roman"/>
          <w:sz w:val="24"/>
          <w:szCs w:val="24"/>
        </w:rPr>
        <w:t>.</w:t>
      </w:r>
    </w:p>
    <w:p w14:paraId="4F53FC0E" w14:textId="77777777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63F97DB9" w14:textId="366DAE9D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br/>
        <w:t>(b)   Sketch the curve with equation</w:t>
      </w:r>
      <w:r w:rsidR="00F652F9">
        <w:rPr>
          <w:rFonts w:ascii="Times New Roman" w:hAnsi="Times New Roman" w:cs="Times New Roman"/>
          <w:sz w:val="24"/>
          <w:szCs w:val="24"/>
        </w:rPr>
        <w:t xml:space="preserve"> </w:t>
      </w:r>
      <w:r w:rsidR="00F652F9" w:rsidRPr="00F652F9">
        <w:rPr>
          <w:rFonts w:ascii="Times New Roman" w:hAnsi="Times New Roman" w:cs="Times New Roman"/>
          <w:position w:val="-28"/>
          <w:sz w:val="24"/>
          <w:szCs w:val="24"/>
        </w:rPr>
        <w:object w:dxaOrig="980" w:dyaOrig="680" w14:anchorId="20494D4C">
          <v:shape id="_x0000_i1026" type="#_x0000_t75" style="width:49.3pt;height:34.35pt" o:ole="">
            <v:imagedata r:id="rId26" o:title=""/>
          </v:shape>
          <o:OLEObject Type="Embed" ProgID="Equation.DSMT4" ShapeID="_x0000_i1026" DrawAspect="Content" ObjectID="_1727259107" r:id="rId27"/>
        </w:object>
      </w:r>
      <w:r w:rsidR="00F652F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1C1AF9" w14:textId="77777777" w:rsidR="00F652F9" w:rsidRDefault="00EE7C7F" w:rsidP="00F652F9">
      <w:pPr>
        <w:widowControl w:val="0"/>
        <w:autoSpaceDE w:val="0"/>
        <w:autoSpaceDN w:val="0"/>
        <w:adjustRightInd w:val="0"/>
        <w:spacing w:before="120" w:after="0"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 xml:space="preserve">Show clearly the coordinates of all the points where the curve crosses or meets the </w:t>
      </w:r>
    </w:p>
    <w:p w14:paraId="75591DD6" w14:textId="0491454C" w:rsidR="00EE7C7F" w:rsidRPr="00F652F9" w:rsidRDefault="00EE7C7F" w:rsidP="00F652F9">
      <w:pPr>
        <w:widowControl w:val="0"/>
        <w:autoSpaceDE w:val="0"/>
        <w:autoSpaceDN w:val="0"/>
        <w:adjustRightInd w:val="0"/>
        <w:spacing w:after="120"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F652F9">
        <w:rPr>
          <w:rFonts w:ascii="Times New Roman" w:hAnsi="Times New Roman" w:cs="Times New Roman"/>
          <w:sz w:val="24"/>
          <w:szCs w:val="24"/>
        </w:rPr>
        <w:t>coordinate axes.</w:t>
      </w:r>
    </w:p>
    <w:p w14:paraId="76DA8FB4" w14:textId="743D6ACD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2F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3371F66" w14:textId="77777777" w:rsidR="003369C8" w:rsidRPr="00F652F9" w:rsidRDefault="003369C8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80924D" w14:textId="13098ADD" w:rsidR="00F652F9" w:rsidRDefault="00F652F9" w:rsidP="00F652F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8 marks)</w:t>
      </w:r>
    </w:p>
    <w:p w14:paraId="6D798A48" w14:textId="77777777" w:rsidR="00F652F9" w:rsidRDefault="00F652F9" w:rsidP="00F652F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9C7DB0F" w14:textId="28D09F6B" w:rsidR="00EE7C7F" w:rsidRPr="00F652F9" w:rsidRDefault="00EE7C7F" w:rsidP="00F652F9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32BB33A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E879DAB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1AAA04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2D2594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D8EEA55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224065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2D8D3C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B8B503" w14:textId="7020FDF3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500512B9" w14:textId="45C5D9EF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a) </w:t>
      </w:r>
      <w:r w:rsidR="007F1A40" w:rsidRPr="0003225A">
        <w:rPr>
          <w:rFonts w:ascii="Times New Roman" w:hAnsi="Times New Roman" w:cs="Times New Roman"/>
          <w:sz w:val="24"/>
          <w:szCs w:val="24"/>
        </w:rPr>
        <w:t>S</w:t>
      </w:r>
      <w:r w:rsidRPr="0003225A">
        <w:rPr>
          <w:rFonts w:ascii="Times New Roman" w:hAnsi="Times New Roman" w:cs="Times New Roman"/>
          <w:sz w:val="24"/>
          <w:szCs w:val="24"/>
        </w:rPr>
        <w:t>ketch the graphs of</w:t>
      </w:r>
    </w:p>
    <w:p w14:paraId="6DAC2CDA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0141ABBF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2)(3 −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</w:t>
      </w:r>
    </w:p>
    <w:p w14:paraId="4F667E4D" w14:textId="77777777" w:rsidR="00EE7C7F" w:rsidRPr="00A03C30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2A08277E" w14:textId="52E88F6B" w:rsidR="00EE7C7F" w:rsidRPr="00A03C30" w:rsidRDefault="00F652F9" w:rsidP="00F652F9">
      <w:pPr>
        <w:widowControl w:val="0"/>
        <w:autoSpaceDE w:val="0"/>
        <w:autoSpaceDN w:val="0"/>
        <w:adjustRightInd w:val="0"/>
        <w:spacing w:after="0" w:line="24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6FDB439C">
          <v:shape id="_x0000_i1027" type="#_x0000_t75" style="width:39.3pt;height:31pt" o:ole="">
            <v:imagedata r:id="rId28" o:title=""/>
          </v:shape>
          <o:OLEObject Type="Embed" ProgID="Equation.DSMT4" ShapeID="_x0000_i1027" DrawAspect="Content" ObjectID="_1727259108" r:id="rId29"/>
        </w:object>
      </w:r>
      <w:r w:rsidRPr="00A03C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DFD1B6" w14:textId="77777777" w:rsidR="00EE7C7F" w:rsidRPr="00A03C30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 </w:t>
      </w:r>
    </w:p>
    <w:p w14:paraId="45DF4742" w14:textId="77777777" w:rsidR="00A03C30" w:rsidRDefault="00EE7C7F" w:rsidP="00A03C3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 xml:space="preserve">showing clearly the coordinates of all the points where the curves cross the coordinate </w:t>
      </w:r>
    </w:p>
    <w:p w14:paraId="467CEACA" w14:textId="001B7969" w:rsidR="00EE7C7F" w:rsidRPr="00A03C30" w:rsidRDefault="00EE7C7F" w:rsidP="00A03C30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axes</w:t>
      </w:r>
      <w:r w:rsidR="00A03C3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481FA6" w14:textId="77777777" w:rsidR="00EE7C7F" w:rsidRPr="00A03C30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06F2FC19" w14:textId="77777777" w:rsidR="00EE7C7F" w:rsidRPr="00A03C30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(b) Using your sketch state, giving a reason, the number of real solutions to the equation</w:t>
      </w:r>
    </w:p>
    <w:p w14:paraId="32BE07ED" w14:textId="26F6A021" w:rsidR="00EE7C7F" w:rsidRPr="00A03C30" w:rsidRDefault="00A03C30" w:rsidP="00EE7C7F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390D508A">
          <v:shape id="_x0000_i1028" type="#_x0000_t75" style="width:108pt;height:31pt" o:ole="">
            <v:imagedata r:id="rId30" o:title=""/>
          </v:shape>
          <o:OLEObject Type="Embed" ProgID="Equation.DSMT4" ShapeID="_x0000_i1028" DrawAspect="Content" ObjectID="_1727259109" r:id="rId31"/>
        </w:object>
      </w:r>
    </w:p>
    <w:p w14:paraId="3F42D575" w14:textId="0E9A1A2B" w:rsidR="00EE7C7F" w:rsidRPr="00A03C30" w:rsidRDefault="00A03C30" w:rsidP="00EE7C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3363" behindDoc="0" locked="0" layoutInCell="1" allowOverlap="1" wp14:anchorId="35674F45" wp14:editId="4BC366FB">
            <wp:simplePos x="0" y="0"/>
            <wp:positionH relativeFrom="column">
              <wp:posOffset>831215</wp:posOffset>
            </wp:positionH>
            <wp:positionV relativeFrom="paragraph">
              <wp:posOffset>262890</wp:posOffset>
            </wp:positionV>
            <wp:extent cx="3574415" cy="3510915"/>
            <wp:effectExtent l="0" t="0" r="6985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351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7C7F" w:rsidRPr="00A03C3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203B27D" w14:textId="3A775239" w:rsidR="00EE7C7F" w:rsidRPr="00A03C30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2E315BD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0951F467" w14:textId="2BE4A08E" w:rsidR="00A03C30" w:rsidRDefault="00A03C30" w:rsidP="00A03C3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8 marks)</w:t>
      </w:r>
    </w:p>
    <w:p w14:paraId="2819D62E" w14:textId="77777777" w:rsidR="00A03C30" w:rsidRDefault="00A03C30" w:rsidP="00A03C3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8CC5A2C" w14:textId="77777777" w:rsidR="00A03C30" w:rsidRDefault="00A03C30" w:rsidP="00A03C30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2AC4159" w14:textId="77777777" w:rsidR="00A03C30" w:rsidRPr="00E24E6A" w:rsidRDefault="00A03C30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210DCD5E" w14:textId="5A9172C1" w:rsidR="001F3370" w:rsidRPr="0003225A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03225A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p w14:paraId="18EC3F04" w14:textId="0D3BBA13" w:rsidR="00EE7C7F" w:rsidRPr="0003225A" w:rsidRDefault="00EE7C7F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B190697" w14:textId="5DE34D9D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sz w:val="24"/>
          <w:szCs w:val="24"/>
        </w:rPr>
        <w:t>Q1</w:t>
      </w: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br/>
      </w: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EE8D61E" wp14:editId="0680E7CA">
            <wp:extent cx="6440000" cy="7913076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0755" cy="7926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EAA5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79C37E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4D843B" w14:textId="5AA09027" w:rsidR="00EE7C7F" w:rsidRPr="0003225A" w:rsidRDefault="00A03C30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7459" behindDoc="0" locked="0" layoutInCell="1" allowOverlap="1" wp14:anchorId="456B2DF7" wp14:editId="0018E3CD">
            <wp:simplePos x="0" y="0"/>
            <wp:positionH relativeFrom="column">
              <wp:posOffset>-320633</wp:posOffset>
            </wp:positionH>
            <wp:positionV relativeFrom="paragraph">
              <wp:posOffset>284851</wp:posOffset>
            </wp:positionV>
            <wp:extent cx="6542405" cy="7994650"/>
            <wp:effectExtent l="0" t="0" r="0" b="635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2405" cy="799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7C7F" w:rsidRPr="0003225A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EE7C7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E7C7F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07D67B8B" w14:textId="062BD53F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224A508" w14:textId="008F9691" w:rsidR="00EE7C7F" w:rsidRPr="0003225A" w:rsidRDefault="00A03C30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435" behindDoc="0" locked="0" layoutInCell="1" allowOverlap="1" wp14:anchorId="3BCF3A51" wp14:editId="7F176D85">
            <wp:simplePos x="0" y="0"/>
            <wp:positionH relativeFrom="margin">
              <wp:posOffset>-263443</wp:posOffset>
            </wp:positionH>
            <wp:positionV relativeFrom="paragraph">
              <wp:posOffset>375384</wp:posOffset>
            </wp:positionV>
            <wp:extent cx="6535615" cy="8128218"/>
            <wp:effectExtent l="0" t="0" r="0" b="635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5615" cy="8128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7C7F" w:rsidRPr="0003225A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EE7C7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E7C7F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52DBCE51" w14:textId="3D692C18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br/>
      </w: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5411" behindDoc="0" locked="0" layoutInCell="1" allowOverlap="1" wp14:anchorId="17FD0A3F" wp14:editId="2F524C93">
            <wp:simplePos x="0" y="0"/>
            <wp:positionH relativeFrom="column">
              <wp:posOffset>-368135</wp:posOffset>
            </wp:positionH>
            <wp:positionV relativeFrom="paragraph">
              <wp:posOffset>11875</wp:posOffset>
            </wp:positionV>
            <wp:extent cx="6473834" cy="2872154"/>
            <wp:effectExtent l="0" t="0" r="3175" b="4445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34" cy="287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586CBEC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4A0D0E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057DA0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152F1A9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ABAD1D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908C8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A9FFF8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AD487E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8858E79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7D1D9C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4F2450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66E586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940D85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5A6F03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159E8B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503E59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B9DA8C4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C0B64C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6EA418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DA4C9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C59210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B271B02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40D321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7899FB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424FEB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6C2BB7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F8C7DD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756F95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945064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2A0E56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C7EEB08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D177139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351BC82" w14:textId="77777777" w:rsidR="00EE7C7F" w:rsidRPr="0003225A" w:rsidRDefault="00EE7C7F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E39047" w14:textId="19303148" w:rsidR="00EE7C7F" w:rsidRPr="0003225A" w:rsidRDefault="00A03C30" w:rsidP="00EE7C7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4387" behindDoc="0" locked="0" layoutInCell="1" allowOverlap="1" wp14:anchorId="617EDE0A" wp14:editId="7714D970">
            <wp:simplePos x="0" y="0"/>
            <wp:positionH relativeFrom="column">
              <wp:posOffset>-320634</wp:posOffset>
            </wp:positionH>
            <wp:positionV relativeFrom="paragraph">
              <wp:posOffset>343923</wp:posOffset>
            </wp:positionV>
            <wp:extent cx="6614351" cy="5246077"/>
            <wp:effectExtent l="0" t="0" r="0" b="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4351" cy="524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7C7F" w:rsidRPr="0003225A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2322C47E" w14:textId="162EB706" w:rsidR="00EE7C7F" w:rsidRPr="0003225A" w:rsidRDefault="00EE7C7F" w:rsidP="00EE7C7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75E1217" w14:textId="77777777" w:rsidR="00EE7C7F" w:rsidRPr="0003225A" w:rsidRDefault="00EE7C7F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2"/>
    <w:p w14:paraId="298C52A9" w14:textId="3EF7AD5A" w:rsidR="00FE6B55" w:rsidRPr="0003225A" w:rsidRDefault="001F3370" w:rsidP="006D2A76">
      <w:pPr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438F585" w14:textId="316DA9BB" w:rsidR="00535129" w:rsidRPr="0003225A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69816E88" w14:textId="77777777" w:rsidR="00FE6B55" w:rsidRPr="0003225A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SiQue"/>
      <w:r w:rsidRPr="0003225A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bookmarkEnd w:id="3"/>
    <w:p w14:paraId="06FE33F7" w14:textId="77777777" w:rsidR="00A03C30" w:rsidRDefault="00A03C30" w:rsidP="00A03C3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9507" behindDoc="0" locked="0" layoutInCell="1" allowOverlap="1" wp14:anchorId="501D46B3" wp14:editId="0E2E134D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0531" behindDoc="1" locked="0" layoutInCell="1" allowOverlap="1" wp14:anchorId="18A73563" wp14:editId="61B7C438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1C2FAB" w14:textId="77777777" w:rsidR="00A03C30" w:rsidRPr="00920EF0" w:rsidRDefault="00A03C30" w:rsidP="00A03C3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115DA205" w14:textId="524E3853" w:rsidR="00A03C30" w:rsidRDefault="00A03C30" w:rsidP="00A03C3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0</w:t>
      </w:r>
    </w:p>
    <w:p w14:paraId="6F93399E" w14:textId="7E1658C8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10DC90" w14:textId="77777777" w:rsidR="00A03C30" w:rsidRDefault="00A03C30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6E5F5" w14:textId="32C10606" w:rsidR="00AD030F" w:rsidRPr="0003225A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073E0A" w:rsidRPr="0003225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28109D81" w14:textId="350A54E4" w:rsidR="00AD030F" w:rsidRPr="0003225A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E6BDC4B" wp14:editId="54FB30EF">
            <wp:extent cx="2861953" cy="305803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351" cy="307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47954" w14:textId="77777777" w:rsidR="00A03C30" w:rsidRDefault="00A03C30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0772BDE" w14:textId="5A7338DF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Figure 1 shows a sketch of the curve with </w:t>
      </w:r>
      <w:r w:rsidRPr="00A03C30">
        <w:rPr>
          <w:rFonts w:ascii="Times New Roman" w:hAnsi="Times New Roman" w:cs="Times New Roman"/>
          <w:sz w:val="24"/>
          <w:szCs w:val="24"/>
        </w:rPr>
        <w:t xml:space="preserve">equation </w:t>
      </w:r>
      <w:r w:rsidR="00A03C30" w:rsidRPr="00A03C30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4A3F79BE">
          <v:shape id="_x0000_i1029" type="#_x0000_t75" style="width:31pt;height:31pt" o:ole="">
            <v:imagedata r:id="rId40" o:title=""/>
          </v:shape>
          <o:OLEObject Type="Embed" ProgID="Equation.DSMT4" ShapeID="_x0000_i1029" DrawAspect="Content" ObjectID="_1727259110" r:id="rId41"/>
        </w:object>
      </w:r>
      <w:r w:rsidRPr="00A03C30">
        <w:rPr>
          <w:rFonts w:ascii="Times New Roman" w:hAnsi="Times New Roman" w:cs="Times New Roman"/>
          <w:sz w:val="24"/>
          <w:szCs w:val="24"/>
        </w:rPr>
        <w:t xml:space="preserve">, </w:t>
      </w:r>
      <w:r w:rsidR="00A03C30">
        <w:rPr>
          <w:rFonts w:ascii="Times New Roman" w:hAnsi="Times New Roman" w:cs="Times New Roman"/>
          <w:sz w:val="24"/>
          <w:szCs w:val="24"/>
        </w:rPr>
        <w:t xml:space="preserve">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3C30">
        <w:rPr>
          <w:rFonts w:ascii="Times New Roman" w:hAnsi="Times New Roman" w:cs="Times New Roman"/>
          <w:sz w:val="24"/>
          <w:szCs w:val="24"/>
        </w:rPr>
        <w:t xml:space="preserve"> ≠ 0</w:t>
      </w:r>
    </w:p>
    <w:p w14:paraId="16DA9A80" w14:textId="51E3D0E9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 xml:space="preserve">(a) On a separate diagram, sketch the curve with equation </w:t>
      </w:r>
      <w:r w:rsidR="00A03C30" w:rsidRPr="00A03C30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37060817">
          <v:shape id="_x0000_i1030" type="#_x0000_t75" style="width:88.05pt;height:31pt" o:ole="">
            <v:imagedata r:id="rId42" o:title=""/>
          </v:shape>
          <o:OLEObject Type="Embed" ProgID="Equation.DSMT4" ShapeID="_x0000_i1030" DrawAspect="Content" ObjectID="_1727259111" r:id="rId43"/>
        </w:object>
      </w:r>
      <w:r w:rsidR="00A03C30">
        <w:rPr>
          <w:rFonts w:ascii="Times New Roman" w:hAnsi="Times New Roman" w:cs="Times New Roman"/>
          <w:sz w:val="24"/>
          <w:szCs w:val="24"/>
        </w:rPr>
        <w:t xml:space="preserve"> ,</w:t>
      </w:r>
    </w:p>
    <w:p w14:paraId="5B65D27A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 xml:space="preserve">showing the coordinates of any point </w:t>
      </w:r>
      <w:proofErr w:type="gramStart"/>
      <w:r w:rsidRPr="00A03C30">
        <w:rPr>
          <w:rFonts w:ascii="Times New Roman" w:hAnsi="Times New Roman" w:cs="Times New Roman"/>
          <w:sz w:val="24"/>
          <w:szCs w:val="24"/>
        </w:rPr>
        <w:t>at which</w:t>
      </w:r>
      <w:proofErr w:type="gramEnd"/>
      <w:r w:rsidRPr="00A03C30">
        <w:rPr>
          <w:rFonts w:ascii="Times New Roman" w:hAnsi="Times New Roman" w:cs="Times New Roman"/>
          <w:sz w:val="24"/>
          <w:szCs w:val="24"/>
        </w:rPr>
        <w:t xml:space="preserve"> the curve crosses a coordinate axis.</w:t>
      </w:r>
    </w:p>
    <w:p w14:paraId="6C487214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24D485A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(b)  Write down the equations of the asymptotes of the curve in part (a).</w:t>
      </w:r>
    </w:p>
    <w:p w14:paraId="59DD6B80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E72004B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 </w:t>
      </w:r>
    </w:p>
    <w:p w14:paraId="0A6DCC95" w14:textId="080F6FBA" w:rsidR="00A03C30" w:rsidRDefault="00A03C30" w:rsidP="00A03C3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5 marks)</w:t>
      </w:r>
    </w:p>
    <w:p w14:paraId="314E1D9D" w14:textId="77777777" w:rsidR="00A03C30" w:rsidRDefault="00A03C30" w:rsidP="00A03C3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38F28C7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761C0BD1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FE539A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B736B2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0B0D16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DC6B62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DA0C65" w14:textId="533DD70F" w:rsidR="00AD030F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="00AD030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D030F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4F1A432D" w14:textId="018E4FE1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B991C83" wp14:editId="5315ACAD">
            <wp:extent cx="2795905" cy="1975485"/>
            <wp:effectExtent l="0" t="0" r="4445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905" cy="197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FEFF0" w14:textId="77777777" w:rsidR="00AD030F" w:rsidRPr="0003225A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br/>
        <w:t xml:space="preserve">Figure 1 shows a sketch of the curv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3225A">
        <w:rPr>
          <w:rFonts w:ascii="Times New Roman" w:hAnsi="Times New Roman" w:cs="Times New Roman"/>
          <w:sz w:val="24"/>
          <w:szCs w:val="24"/>
        </w:rPr>
        <w:t xml:space="preserve"> with equation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f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 where</w:t>
      </w:r>
    </w:p>
    <w:p w14:paraId="55F494D1" w14:textId="77777777" w:rsidR="00AD030F" w:rsidRPr="0003225A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f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) =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3225A">
        <w:rPr>
          <w:rFonts w:ascii="Times New Roman" w:hAnsi="Times New Roman" w:cs="Times New Roman"/>
          <w:sz w:val="24"/>
          <w:szCs w:val="24"/>
        </w:rPr>
        <w:t>(9 − 2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</w:t>
      </w:r>
    </w:p>
    <w:p w14:paraId="3743B0B2" w14:textId="77777777" w:rsidR="00A03C30" w:rsidRDefault="00AD030F" w:rsidP="00A03C3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There is a minimum at the origin, a maximum at the point (3, 27) </w:t>
      </w:r>
      <w:r w:rsidRPr="00A03C30">
        <w:rPr>
          <w:rFonts w:ascii="Times New Roman" w:hAnsi="Times New Roman" w:cs="Times New Roman"/>
          <w:sz w:val="24"/>
          <w:szCs w:val="24"/>
        </w:rPr>
        <w:t xml:space="preserve">and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A03C30">
        <w:rPr>
          <w:rFonts w:ascii="Times New Roman" w:hAnsi="Times New Roman" w:cs="Times New Roman"/>
          <w:sz w:val="24"/>
          <w:szCs w:val="24"/>
        </w:rPr>
        <w:t xml:space="preserve"> cuts the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3C30">
        <w:rPr>
          <w:rFonts w:ascii="Times New Roman" w:hAnsi="Times New Roman" w:cs="Times New Roman"/>
          <w:sz w:val="24"/>
          <w:szCs w:val="24"/>
        </w:rPr>
        <w:t xml:space="preserve">-axis at </w:t>
      </w:r>
    </w:p>
    <w:p w14:paraId="22FDEC78" w14:textId="6A617147" w:rsidR="00AD030F" w:rsidRPr="00A03C30" w:rsidRDefault="00AD030F" w:rsidP="00A03C30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03C30">
        <w:rPr>
          <w:rFonts w:ascii="Times New Roman" w:hAnsi="Times New Roman" w:cs="Times New Roman"/>
          <w:sz w:val="24"/>
          <w:szCs w:val="24"/>
        </w:rPr>
        <w:t>.</w:t>
      </w:r>
    </w:p>
    <w:p w14:paraId="02658992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br/>
        <w:t xml:space="preserve">(a)  Write down the coordinates of the point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03C3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C5B4E94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5E24183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(b)  On separate diagrams sketch the curve with equation</w:t>
      </w:r>
    </w:p>
    <w:p w14:paraId="73F7FC78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ind w:left="34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03C3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03C30">
        <w:rPr>
          <w:rFonts w:ascii="Times New Roman" w:hAnsi="Times New Roman" w:cs="Times New Roman"/>
          <w:sz w:val="24"/>
          <w:szCs w:val="24"/>
        </w:rPr>
        <w:t>) 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03C30">
        <w:rPr>
          <w:rFonts w:ascii="Times New Roman" w:hAnsi="Times New Roman" w:cs="Times New Roman"/>
          <w:sz w:val="24"/>
          <w:szCs w:val="24"/>
        </w:rPr>
        <w:t xml:space="preserve"> = f(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3C30">
        <w:rPr>
          <w:rFonts w:ascii="Times New Roman" w:hAnsi="Times New Roman" w:cs="Times New Roman"/>
          <w:sz w:val="24"/>
          <w:szCs w:val="24"/>
        </w:rPr>
        <w:t>+3)</w:t>
      </w:r>
    </w:p>
    <w:p w14:paraId="0B9D79E6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ind w:left="34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(ii) 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03C30">
        <w:rPr>
          <w:rFonts w:ascii="Times New Roman" w:hAnsi="Times New Roman" w:cs="Times New Roman"/>
          <w:sz w:val="24"/>
          <w:szCs w:val="24"/>
        </w:rPr>
        <w:t xml:space="preserve"> = f(3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3C30">
        <w:rPr>
          <w:rFonts w:ascii="Times New Roman" w:hAnsi="Times New Roman" w:cs="Times New Roman"/>
          <w:sz w:val="24"/>
          <w:szCs w:val="24"/>
        </w:rPr>
        <w:t>)</w:t>
      </w:r>
    </w:p>
    <w:p w14:paraId="1C364E2A" w14:textId="77777777" w:rsidR="00A03C30" w:rsidRDefault="00A03C30" w:rsidP="00A03C30">
      <w:pPr>
        <w:widowControl w:val="0"/>
        <w:autoSpaceDE w:val="0"/>
        <w:autoSpaceDN w:val="0"/>
        <w:adjustRightInd w:val="0"/>
        <w:spacing w:before="120" w:after="120" w:line="240" w:lineRule="auto"/>
        <w:ind w:left="240"/>
        <w:rPr>
          <w:rFonts w:ascii="Times New Roman" w:hAnsi="Times New Roman" w:cs="Times New Roman"/>
          <w:sz w:val="24"/>
          <w:szCs w:val="24"/>
        </w:rPr>
      </w:pPr>
    </w:p>
    <w:p w14:paraId="03CE2088" w14:textId="77777777" w:rsidR="00A03C30" w:rsidRDefault="00AD030F" w:rsidP="00A03C30">
      <w:pPr>
        <w:widowControl w:val="0"/>
        <w:autoSpaceDE w:val="0"/>
        <w:autoSpaceDN w:val="0"/>
        <w:adjustRightInd w:val="0"/>
        <w:spacing w:before="120"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 xml:space="preserve">On each sketch you should indicate clearly the coordinates of the maximum point and </w:t>
      </w:r>
    </w:p>
    <w:p w14:paraId="335A36CF" w14:textId="3ADE78D4" w:rsidR="00AD030F" w:rsidRPr="00A03C30" w:rsidRDefault="00AD030F" w:rsidP="00A03C30">
      <w:pPr>
        <w:widowControl w:val="0"/>
        <w:autoSpaceDE w:val="0"/>
        <w:autoSpaceDN w:val="0"/>
        <w:adjustRightInd w:val="0"/>
        <w:spacing w:after="12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>any points where the curves cross or meet the coordinate axes.</w:t>
      </w:r>
    </w:p>
    <w:p w14:paraId="26F57D44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2D359EB" w14:textId="77777777" w:rsidR="00AD030F" w:rsidRPr="00A03C30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ind w:left="170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03C30">
        <w:rPr>
          <w:rFonts w:ascii="Times New Roman" w:hAnsi="Times New Roman" w:cs="Times New Roman"/>
          <w:sz w:val="24"/>
          <w:szCs w:val="24"/>
        </w:rPr>
        <w:t xml:space="preserve"> = f(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03C30">
        <w:rPr>
          <w:rFonts w:ascii="Times New Roman" w:hAnsi="Times New Roman" w:cs="Times New Roman"/>
          <w:sz w:val="24"/>
          <w:szCs w:val="24"/>
        </w:rPr>
        <w:t xml:space="preserve">) +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A03C30">
        <w:rPr>
          <w:rFonts w:ascii="Times New Roman" w:hAnsi="Times New Roman" w:cs="Times New Roman"/>
          <w:sz w:val="24"/>
          <w:szCs w:val="24"/>
        </w:rPr>
        <w:t xml:space="preserve">, where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A03C30">
        <w:rPr>
          <w:rFonts w:ascii="Times New Roman" w:hAnsi="Times New Roman" w:cs="Times New Roman"/>
          <w:sz w:val="24"/>
          <w:szCs w:val="24"/>
        </w:rPr>
        <w:t xml:space="preserve"> is a constant, has a maximum point at (3, 10).</w:t>
      </w:r>
    </w:p>
    <w:p w14:paraId="712D5965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sz w:val="24"/>
          <w:szCs w:val="24"/>
        </w:rPr>
        <w:br/>
        <w:t xml:space="preserve">(c)  Write down the value of </w:t>
      </w:r>
      <w:r w:rsidRPr="00A03C3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A03C30">
        <w:rPr>
          <w:rFonts w:ascii="Times New Roman" w:hAnsi="Times New Roman" w:cs="Times New Roman"/>
          <w:sz w:val="24"/>
          <w:szCs w:val="24"/>
        </w:rPr>
        <w:t>.</w:t>
      </w:r>
    </w:p>
    <w:p w14:paraId="73CB6D67" w14:textId="77777777" w:rsidR="00AD030F" w:rsidRPr="00A03C30" w:rsidRDefault="00AD030F" w:rsidP="00A03C3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03C30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F155DBD" w14:textId="77777777" w:rsidR="007F2D60" w:rsidRPr="00E24E6A" w:rsidRDefault="007F2D60" w:rsidP="007F2D6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1BA0D8E" w14:textId="2CAD0834" w:rsidR="007F2D60" w:rsidRDefault="007F2D60" w:rsidP="007F2D6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8 marks)</w:t>
      </w:r>
    </w:p>
    <w:p w14:paraId="59A6B7A8" w14:textId="77777777" w:rsidR="007F2D60" w:rsidRDefault="007F2D60" w:rsidP="007F2D6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675B7EE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1DE873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C93430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7E3900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7C5A66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F4888C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FF71CB" w14:textId="77777777" w:rsidR="003369C8" w:rsidRPr="0003225A" w:rsidRDefault="003369C8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EFF958" w14:textId="052076B4" w:rsidR="003369C8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F6B4617" w14:textId="2F0DCFF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 xml:space="preserve">(a)   Factorise completely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6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9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116CB0AF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11C2D243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(b)   Sketch the curve with equation</w:t>
      </w:r>
    </w:p>
    <w:p w14:paraId="7A092004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6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9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4B1E24D3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        showing the coordinates of the points </w:t>
      </w:r>
      <w:proofErr w:type="gramStart"/>
      <w:r w:rsidRPr="0003225A">
        <w:rPr>
          <w:rFonts w:ascii="Times New Roman" w:hAnsi="Times New Roman" w:cs="Times New Roman"/>
          <w:sz w:val="24"/>
          <w:szCs w:val="24"/>
        </w:rPr>
        <w:t>at which</w:t>
      </w:r>
      <w:proofErr w:type="gramEnd"/>
      <w:r w:rsidRPr="0003225A">
        <w:rPr>
          <w:rFonts w:ascii="Times New Roman" w:hAnsi="Times New Roman" w:cs="Times New Roman"/>
          <w:sz w:val="24"/>
          <w:szCs w:val="24"/>
        </w:rPr>
        <w:t xml:space="preserve"> the curve meets th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-axis.</w:t>
      </w:r>
    </w:p>
    <w:p w14:paraId="5E7797BB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2D04BC0C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Using your answer to part (b), or otherwise,</w:t>
      </w:r>
    </w:p>
    <w:p w14:paraId="29AEED68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(c)   sketch, on a separate diagram, the curve with equation</w:t>
      </w:r>
    </w:p>
    <w:p w14:paraId="36D6687A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24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2)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6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2)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9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− 2)</w:t>
      </w:r>
    </w:p>
    <w:p w14:paraId="5A72E4EA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        showing the coordinates of the points </w:t>
      </w:r>
      <w:proofErr w:type="gramStart"/>
      <w:r w:rsidRPr="0003225A">
        <w:rPr>
          <w:rFonts w:ascii="Times New Roman" w:hAnsi="Times New Roman" w:cs="Times New Roman"/>
          <w:sz w:val="24"/>
          <w:szCs w:val="24"/>
        </w:rPr>
        <w:t>at which</w:t>
      </w:r>
      <w:proofErr w:type="gramEnd"/>
      <w:r w:rsidRPr="0003225A">
        <w:rPr>
          <w:rFonts w:ascii="Times New Roman" w:hAnsi="Times New Roman" w:cs="Times New Roman"/>
          <w:sz w:val="24"/>
          <w:szCs w:val="24"/>
        </w:rPr>
        <w:t xml:space="preserve"> the curve meets th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-axis.</w:t>
      </w:r>
    </w:p>
    <w:p w14:paraId="04C4C1A0" w14:textId="77777777" w:rsidR="00AD030F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520750DD" w14:textId="77777777" w:rsidR="003369C8" w:rsidRPr="0003225A" w:rsidRDefault="003369C8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63EF7A3" w14:textId="359430EF" w:rsidR="007F2D60" w:rsidRDefault="007F2D60" w:rsidP="007F2D6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9 marks)</w:t>
      </w:r>
    </w:p>
    <w:p w14:paraId="48AF19E1" w14:textId="77777777" w:rsidR="007F2D60" w:rsidRDefault="007F2D60" w:rsidP="007F2D6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648E835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9C8D83" w14:textId="11260C94" w:rsidR="00AD030F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="00AD030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D030F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0AEDAB71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3225A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5AD6C127" w14:textId="70AF500F" w:rsidR="00AD030F" w:rsidRPr="0003225A" w:rsidRDefault="007F2D60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position w:val="-24"/>
          <w:sz w:val="24"/>
          <w:szCs w:val="24"/>
        </w:rPr>
        <w:object w:dxaOrig="2640" w:dyaOrig="660" w14:anchorId="5206E076">
          <v:shape id="_x0000_i1031" type="#_x0000_t75" style="width:132.35pt;height:32.7pt" o:ole="">
            <v:imagedata r:id="rId45" o:title=""/>
          </v:shape>
          <o:OLEObject Type="Embed" ProgID="Equation.DSMT4" ShapeID="_x0000_i1031" DrawAspect="Content" ObjectID="_1727259112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BCCA5C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where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03225A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48BFE26F" w14:textId="77777777" w:rsidR="007F2D60" w:rsidRDefault="007F2D60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4AC196B" w14:textId="109F4251" w:rsidR="00AD030F" w:rsidRPr="007F2D60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a)  Sketch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3225A">
        <w:rPr>
          <w:rFonts w:ascii="Times New Roman" w:hAnsi="Times New Roman" w:cs="Times New Roman"/>
          <w:sz w:val="24"/>
          <w:szCs w:val="24"/>
        </w:rPr>
        <w:t xml:space="preserve"> stating the equation of the horizontal asymptote.</w:t>
      </w:r>
    </w:p>
    <w:p w14:paraId="2957EA3A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CC16A12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F2D60">
        <w:rPr>
          <w:rFonts w:ascii="Times New Roman" w:hAnsi="Times New Roman" w:cs="Times New Roman"/>
          <w:sz w:val="24"/>
          <w:szCs w:val="24"/>
        </w:rPr>
        <w:t xml:space="preserve"> has equation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F2D60">
        <w:rPr>
          <w:rFonts w:ascii="Times New Roman" w:hAnsi="Times New Roman" w:cs="Times New Roman"/>
          <w:sz w:val="24"/>
          <w:szCs w:val="24"/>
        </w:rPr>
        <w:t xml:space="preserve"> = –2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F2D60">
        <w:rPr>
          <w:rFonts w:ascii="Times New Roman" w:hAnsi="Times New Roman" w:cs="Times New Roman"/>
          <w:sz w:val="24"/>
          <w:szCs w:val="24"/>
        </w:rPr>
        <w:t xml:space="preserve"> + 5</w:t>
      </w:r>
    </w:p>
    <w:p w14:paraId="130EF475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sz w:val="24"/>
          <w:szCs w:val="24"/>
        </w:rPr>
        <w:t xml:space="preserve">(b)  Show that the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F2D60">
        <w:rPr>
          <w:rFonts w:ascii="Times New Roman" w:hAnsi="Times New Roman" w:cs="Times New Roman"/>
          <w:sz w:val="24"/>
          <w:szCs w:val="24"/>
        </w:rPr>
        <w:t xml:space="preserve"> coordinate of any point of intersection of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F2D60">
        <w:rPr>
          <w:rFonts w:ascii="Times New Roman" w:hAnsi="Times New Roman" w:cs="Times New Roman"/>
          <w:sz w:val="24"/>
          <w:szCs w:val="24"/>
        </w:rPr>
        <w:t xml:space="preserve"> with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F2D60">
        <w:rPr>
          <w:rFonts w:ascii="Times New Roman" w:hAnsi="Times New Roman" w:cs="Times New Roman"/>
          <w:sz w:val="24"/>
          <w:szCs w:val="24"/>
        </w:rPr>
        <w:t xml:space="preserve"> is given by a solution of the equation</w:t>
      </w:r>
    </w:p>
    <w:p w14:paraId="3FC4DDA8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sz w:val="24"/>
          <w:szCs w:val="24"/>
        </w:rPr>
        <w:t>2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F2D6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F2D60">
        <w:rPr>
          <w:rFonts w:ascii="Times New Roman" w:hAnsi="Times New Roman" w:cs="Times New Roman"/>
          <w:sz w:val="24"/>
          <w:szCs w:val="24"/>
        </w:rPr>
        <w:t xml:space="preserve"> – 4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F2D60">
        <w:rPr>
          <w:rFonts w:ascii="Times New Roman" w:hAnsi="Times New Roman" w:cs="Times New Roman"/>
          <w:sz w:val="24"/>
          <w:szCs w:val="24"/>
        </w:rPr>
        <w:t xml:space="preserve"> +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F2D6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F2D60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7E7855DC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982E556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sz w:val="24"/>
          <w:szCs w:val="24"/>
        </w:rPr>
        <w:t xml:space="preserve">(c)  Hence find the exact values of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F2D60">
        <w:rPr>
          <w:rFonts w:ascii="Times New Roman" w:hAnsi="Times New Roman" w:cs="Times New Roman"/>
          <w:sz w:val="24"/>
          <w:szCs w:val="24"/>
        </w:rPr>
        <w:t xml:space="preserve"> for which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7F2D60">
        <w:rPr>
          <w:rFonts w:ascii="Times New Roman" w:hAnsi="Times New Roman" w:cs="Times New Roman"/>
          <w:sz w:val="24"/>
          <w:szCs w:val="24"/>
        </w:rPr>
        <w:t xml:space="preserve"> is a tangent to </w:t>
      </w:r>
      <w:r w:rsidRPr="007F2D6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7F2D60">
        <w:rPr>
          <w:rFonts w:ascii="Times New Roman" w:hAnsi="Times New Roman" w:cs="Times New Roman"/>
          <w:sz w:val="24"/>
          <w:szCs w:val="24"/>
        </w:rPr>
        <w:t>.</w:t>
      </w:r>
    </w:p>
    <w:p w14:paraId="5DA4FD5D" w14:textId="77777777" w:rsidR="00AD030F" w:rsidRPr="007F2D60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F2D60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F099B82" w14:textId="77777777" w:rsidR="003369C8" w:rsidRPr="007F2D60" w:rsidRDefault="003369C8" w:rsidP="003369C8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3471790" w14:textId="65291A64" w:rsidR="007F2D60" w:rsidRDefault="007F2D60" w:rsidP="007F2D6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8 marks)</w:t>
      </w:r>
    </w:p>
    <w:p w14:paraId="795FA8A1" w14:textId="77777777" w:rsidR="007F2D60" w:rsidRDefault="007F2D60" w:rsidP="007F2D6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E84AF72" w14:textId="6F157990" w:rsidR="00535129" w:rsidRPr="0003225A" w:rsidRDefault="00AD030F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lastRenderedPageBreak/>
        <w:t> </w:t>
      </w:r>
      <w:bookmarkStart w:id="4" w:name="SiMS"/>
      <w:r w:rsidR="00535129" w:rsidRPr="0003225A">
        <w:rPr>
          <w:rFonts w:ascii="Times New Roman" w:hAnsi="Times New Roman" w:cs="Times New Roman"/>
          <w:b/>
          <w:bCs/>
          <w:sz w:val="24"/>
          <w:szCs w:val="24"/>
          <w:u w:val="single"/>
        </w:rPr>
        <w:t>Silver Mark Scheme</w:t>
      </w:r>
    </w:p>
    <w:bookmarkEnd w:id="4"/>
    <w:p w14:paraId="4A8EB803" w14:textId="77777777" w:rsidR="00FE6B55" w:rsidRPr="0003225A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09FF381F" w14:textId="6F49FC2F" w:rsidR="00AD030F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AD030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F18C3B2" w14:textId="59E07E3A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2A50B14" wp14:editId="59E6D7F1">
            <wp:extent cx="6307621" cy="7748954"/>
            <wp:effectExtent l="0" t="0" r="0" b="444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2408" cy="776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24AC0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lastRenderedPageBreak/>
        <w:t> </w:t>
      </w:r>
    </w:p>
    <w:p w14:paraId="2DAD7C5B" w14:textId="6C3DC4B6" w:rsidR="00AD030F" w:rsidRPr="0003225A" w:rsidRDefault="007F2D60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1555" behindDoc="0" locked="0" layoutInCell="1" allowOverlap="1" wp14:anchorId="60A6B9E9" wp14:editId="0D982E41">
            <wp:simplePos x="0" y="0"/>
            <wp:positionH relativeFrom="column">
              <wp:posOffset>-361507</wp:posOffset>
            </wp:positionH>
            <wp:positionV relativeFrom="paragraph">
              <wp:posOffset>354198</wp:posOffset>
            </wp:positionV>
            <wp:extent cx="6578604" cy="7649307"/>
            <wp:effectExtent l="0" t="0" r="0" b="8890"/>
            <wp:wrapTopAndBottom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8604" cy="7649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030F" w:rsidRPr="0003225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073E0A" w:rsidRPr="0003225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AD030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D030F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73887F4E" w14:textId="5B8DDC00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688C1C7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944209" w14:textId="18B07CB8" w:rsidR="00073E0A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A3B3DE1" w14:textId="57ABB038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370099" wp14:editId="15D29E44">
            <wp:extent cx="5905222" cy="3094892"/>
            <wp:effectExtent l="0" t="0" r="63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775" cy="3100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25A">
        <w:rPr>
          <w:rFonts w:ascii="Times New Roman" w:hAnsi="Times New Roman" w:cs="Times New Roman"/>
          <w:sz w:val="24"/>
          <w:szCs w:val="24"/>
        </w:rPr>
        <w:br/>
      </w: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41EEF70" wp14:editId="02130EAD">
            <wp:extent cx="5904783" cy="4214446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291" cy="4236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C1C106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16C650" w14:textId="3026B919" w:rsidR="00AD030F" w:rsidRPr="0003225A" w:rsidRDefault="00AD030F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97C689" w14:textId="51A86E24" w:rsidR="00073E0A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9640AE" w14:textId="303C38BD" w:rsidR="00073E0A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598939" w14:textId="32F20C07" w:rsidR="00073E0A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C4247D" w14:textId="21B88EE0" w:rsidR="00073E0A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D4427A" w14:textId="1F071A10" w:rsidR="00073E0A" w:rsidRPr="0003225A" w:rsidRDefault="00073E0A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C2E1AC" w14:textId="1B947F9B" w:rsidR="00AD030F" w:rsidRPr="0003225A" w:rsidRDefault="007F2D60" w:rsidP="00AD03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2579" behindDoc="0" locked="0" layoutInCell="1" allowOverlap="1" wp14:anchorId="01D446ED" wp14:editId="525EB154">
            <wp:simplePos x="0" y="0"/>
            <wp:positionH relativeFrom="column">
              <wp:posOffset>-202018</wp:posOffset>
            </wp:positionH>
            <wp:positionV relativeFrom="paragraph">
              <wp:posOffset>271041</wp:posOffset>
            </wp:positionV>
            <wp:extent cx="6409096" cy="5035061"/>
            <wp:effectExtent l="0" t="0" r="0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96" cy="5035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3E0A" w:rsidRPr="0003225A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="00AD030F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D030F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485871EE" w14:textId="7C9FDAA9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4178743" w14:textId="412CBEB8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47B19E28" wp14:editId="42DAD2AB">
            <wp:extent cx="5923141" cy="4777154"/>
            <wp:effectExtent l="0" t="0" r="1905" b="444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524" cy="4784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CD9FA" w14:textId="1547D8EC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40D36E2" wp14:editId="300FC5CB">
            <wp:extent cx="5934581" cy="2625970"/>
            <wp:effectExtent l="0" t="0" r="0" b="317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7623" cy="2636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30DFC" w14:textId="77777777" w:rsidR="00AD030F" w:rsidRPr="0003225A" w:rsidRDefault="00AD030F" w:rsidP="00AD030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69B55C2B" w14:textId="68677A94" w:rsidR="00535129" w:rsidRPr="0003225A" w:rsidRDefault="00535129">
      <w:pPr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br w:type="page"/>
      </w:r>
    </w:p>
    <w:p w14:paraId="3E64BEBF" w14:textId="77777777" w:rsidR="007F2D60" w:rsidRDefault="007F2D60" w:rsidP="007F2D6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4627" behindDoc="0" locked="0" layoutInCell="1" allowOverlap="1" wp14:anchorId="35DADD17" wp14:editId="28608948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5651" behindDoc="1" locked="0" layoutInCell="1" allowOverlap="1" wp14:anchorId="1A7F6567" wp14:editId="2461D685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9F66826" w14:textId="77777777" w:rsidR="007F2D60" w:rsidRPr="001E6A32" w:rsidRDefault="007F2D60" w:rsidP="007F2D6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3D064D93" w14:textId="1B5A0F18" w:rsidR="007F2D60" w:rsidRPr="00576290" w:rsidRDefault="007F2D60" w:rsidP="007F2D6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5</w:t>
      </w:r>
    </w:p>
    <w:p w14:paraId="58FBD176" w14:textId="4F9F78ED" w:rsidR="00007409" w:rsidRPr="0003225A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EBB9CB" w14:textId="6901BE71" w:rsidR="007D1E42" w:rsidRPr="0003225A" w:rsidRDefault="007D1E42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225A">
        <w:rPr>
          <w:rFonts w:ascii="Times New Roman" w:hAnsi="Times New Roman" w:cs="Times New Roman"/>
          <w:b/>
          <w:sz w:val="24"/>
          <w:szCs w:val="24"/>
        </w:rPr>
        <w:t>Q1</w:t>
      </w:r>
    </w:p>
    <w:p w14:paraId="5E59C7DD" w14:textId="3AD8456A" w:rsidR="00007409" w:rsidRPr="0003225A" w:rsidRDefault="00007409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br/>
        <w:t xml:space="preserve">The point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03225A">
        <w:rPr>
          <w:rFonts w:ascii="Times New Roman" w:hAnsi="Times New Roman" w:cs="Times New Roman"/>
          <w:sz w:val="24"/>
          <w:szCs w:val="24"/>
        </w:rPr>
        <w:t xml:space="preserve"> (1,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3225A">
        <w:rPr>
          <w:rFonts w:ascii="Times New Roman" w:hAnsi="Times New Roman" w:cs="Times New Roman"/>
          <w:sz w:val="24"/>
          <w:szCs w:val="24"/>
        </w:rPr>
        <w:t xml:space="preserve">) lies on the curve with equation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1)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3225A">
        <w:rPr>
          <w:rFonts w:ascii="Times New Roman" w:hAnsi="Times New Roman" w:cs="Times New Roman"/>
          <w:sz w:val="24"/>
          <w:szCs w:val="24"/>
        </w:rPr>
        <w:t xml:space="preserve">(2 −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.</w:t>
      </w:r>
    </w:p>
    <w:p w14:paraId="3555418D" w14:textId="77777777" w:rsidR="00007409" w:rsidRPr="0003225A" w:rsidRDefault="00007409" w:rsidP="00B7115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a) Find the value of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03225A">
        <w:rPr>
          <w:rFonts w:ascii="Times New Roman" w:hAnsi="Times New Roman" w:cs="Times New Roman"/>
          <w:sz w:val="24"/>
          <w:szCs w:val="24"/>
        </w:rPr>
        <w:t>.</w:t>
      </w:r>
    </w:p>
    <w:p w14:paraId="22C09704" w14:textId="77777777" w:rsidR="00007409" w:rsidRPr="0003225A" w:rsidRDefault="00007409" w:rsidP="00B7115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16E314B" w14:textId="4654B81E" w:rsidR="00007409" w:rsidRPr="0003225A" w:rsidRDefault="00007409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b) </w:t>
      </w:r>
      <w:r w:rsidR="000B17A9" w:rsidRPr="0003225A">
        <w:rPr>
          <w:rFonts w:ascii="Times New Roman" w:hAnsi="Times New Roman" w:cs="Times New Roman"/>
          <w:sz w:val="24"/>
          <w:szCs w:val="24"/>
        </w:rPr>
        <w:t>S</w:t>
      </w:r>
      <w:r w:rsidRPr="0003225A">
        <w:rPr>
          <w:rFonts w:ascii="Times New Roman" w:hAnsi="Times New Roman" w:cs="Times New Roman"/>
          <w:sz w:val="24"/>
          <w:szCs w:val="24"/>
        </w:rPr>
        <w:t>ketch the curves with the following equations:</w:t>
      </w:r>
    </w:p>
    <w:p w14:paraId="0B65F6F8" w14:textId="7C70F2B8" w:rsidR="00007409" w:rsidRPr="0003225A" w:rsidRDefault="00007409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    (</w:t>
      </w:r>
      <w:proofErr w:type="spellStart"/>
      <w:r w:rsidRPr="0003225A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03225A">
        <w:rPr>
          <w:rFonts w:ascii="Times New Roman" w:hAnsi="Times New Roman" w:cs="Times New Roman"/>
          <w:sz w:val="24"/>
          <w:szCs w:val="24"/>
        </w:rPr>
        <w:t xml:space="preserve">) </w:t>
      </w:r>
      <w:r w:rsidR="007F2D60">
        <w:rPr>
          <w:rFonts w:ascii="Times New Roman" w:hAnsi="Times New Roman" w:cs="Times New Roman"/>
          <w:sz w:val="24"/>
          <w:szCs w:val="24"/>
        </w:rPr>
        <w:t xml:space="preserve">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03225A">
        <w:rPr>
          <w:rFonts w:ascii="Times New Roman" w:hAnsi="Times New Roman" w:cs="Times New Roman"/>
          <w:sz w:val="24"/>
          <w:szCs w:val="24"/>
        </w:rPr>
        <w:t xml:space="preserve"> = (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1)</w:t>
      </w:r>
      <w:proofErr w:type="gramStart"/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F2D60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Pr="0003225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3225A">
        <w:rPr>
          <w:rFonts w:ascii="Times New Roman" w:hAnsi="Times New Roman" w:cs="Times New Roman"/>
          <w:sz w:val="24"/>
          <w:szCs w:val="24"/>
        </w:rPr>
        <w:t xml:space="preserve">2 −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</w:rPr>
        <w:t>),</w:t>
      </w:r>
    </w:p>
    <w:p w14:paraId="61C05112" w14:textId="141C824B" w:rsidR="00007409" w:rsidRPr="0003225A" w:rsidRDefault="00007409" w:rsidP="007F2D6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    (ii)</w:t>
      </w:r>
      <w:r w:rsidR="007F2D60">
        <w:rPr>
          <w:rFonts w:ascii="Times New Roman" w:hAnsi="Times New Roman" w:cs="Times New Roman"/>
          <w:sz w:val="24"/>
          <w:szCs w:val="24"/>
        </w:rPr>
        <w:t xml:space="preserve"> </w:t>
      </w:r>
      <w:r w:rsidR="007F2D60" w:rsidRPr="007F2D60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3EA1B6F0">
          <v:shape id="_x0000_i1032" type="#_x0000_t75" style="width:31pt;height:31pt" o:ole="">
            <v:imagedata r:id="rId54" o:title=""/>
          </v:shape>
          <o:OLEObject Type="Embed" ProgID="Equation.DSMT4" ShapeID="_x0000_i1032" DrawAspect="Content" ObjectID="_1727259113" r:id="rId55"/>
        </w:object>
      </w:r>
      <w:r w:rsidR="007F2D6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A631D4" w14:textId="77777777" w:rsidR="007F2D60" w:rsidRDefault="00007409" w:rsidP="007F2D60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     On your diagram show clearly the coordinates of any points at which the curves meet </w:t>
      </w:r>
    </w:p>
    <w:p w14:paraId="29F31C99" w14:textId="31D28987" w:rsidR="00007409" w:rsidRPr="0003225A" w:rsidRDefault="00007409" w:rsidP="007F2D60">
      <w:pPr>
        <w:widowControl w:val="0"/>
        <w:autoSpaceDE w:val="0"/>
        <w:autoSpaceDN w:val="0"/>
        <w:adjustRightInd w:val="0"/>
        <w:spacing w:after="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the axes.</w:t>
      </w:r>
    </w:p>
    <w:p w14:paraId="6E9CD320" w14:textId="77777777" w:rsidR="00007409" w:rsidRPr="0003225A" w:rsidRDefault="00007409" w:rsidP="00B71155">
      <w:pPr>
        <w:widowControl w:val="0"/>
        <w:autoSpaceDE w:val="0"/>
        <w:autoSpaceDN w:val="0"/>
        <w:adjustRightInd w:val="0"/>
        <w:spacing w:before="120"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21FF9766" w14:textId="77777777" w:rsidR="007F2D60" w:rsidRDefault="00007409" w:rsidP="00B7115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c) With reference to your diagram in part (b) state the number of real solutions to the </w:t>
      </w:r>
    </w:p>
    <w:p w14:paraId="115C5FA6" w14:textId="1CC9D65F" w:rsidR="00007409" w:rsidRPr="0003225A" w:rsidRDefault="00007409" w:rsidP="007F2D60">
      <w:pPr>
        <w:widowControl w:val="0"/>
        <w:autoSpaceDE w:val="0"/>
        <w:autoSpaceDN w:val="0"/>
        <w:adjustRightInd w:val="0"/>
        <w:spacing w:after="12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equation</w:t>
      </w:r>
    </w:p>
    <w:p w14:paraId="1FCE21DF" w14:textId="530F1BBD" w:rsidR="00007409" w:rsidRPr="0003225A" w:rsidRDefault="00B71155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3283015A">
          <v:shape id="_x0000_i1033" type="#_x0000_t75" style="width:91.4pt;height:31pt" o:ole="">
            <v:imagedata r:id="rId56" o:title=""/>
          </v:shape>
          <o:OLEObject Type="Embed" ProgID="Equation.DSMT4" ShapeID="_x0000_i1033" DrawAspect="Content" ObjectID="_1727259114" r:id="rId57"/>
        </w:object>
      </w:r>
      <w:r w:rsidR="007F2D6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F63530" w14:textId="3F7D9DD2" w:rsidR="00007409" w:rsidRPr="0003225A" w:rsidRDefault="00B71155" w:rsidP="007F2D6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6675" behindDoc="0" locked="0" layoutInCell="1" allowOverlap="1" wp14:anchorId="70036768" wp14:editId="73F4A754">
            <wp:simplePos x="0" y="0"/>
            <wp:positionH relativeFrom="column">
              <wp:posOffset>191135</wp:posOffset>
            </wp:positionH>
            <wp:positionV relativeFrom="paragraph">
              <wp:posOffset>20320</wp:posOffset>
            </wp:positionV>
            <wp:extent cx="3731895" cy="3683635"/>
            <wp:effectExtent l="0" t="0" r="1905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1895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7409" w:rsidRPr="0003225A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D634FBA" w14:textId="24BD5F0E" w:rsidR="00007409" w:rsidRPr="0003225A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5F64B85" w14:textId="77777777" w:rsidR="00007409" w:rsidRPr="0003225A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525888E8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A028BE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1D8A91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1DCA3F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63CF0F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EBA492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6E74AD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E688ED3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718E88B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F9F055A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5617B4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62BB5C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A2945B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FBD8F3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910D92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326F74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691654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89BED6" w14:textId="77777777" w:rsidR="00B71155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6F7B86" w14:textId="38247CC6" w:rsidR="00B71155" w:rsidRDefault="00B71155" w:rsidP="00B7115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7 marks)</w:t>
      </w:r>
    </w:p>
    <w:p w14:paraId="1DE28638" w14:textId="77777777" w:rsidR="00B71155" w:rsidRDefault="00B71155" w:rsidP="00B7115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FEFBC6E" w14:textId="5F8312F7" w:rsidR="00007409" w:rsidRPr="0003225A" w:rsidRDefault="00B71155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7699" behindDoc="0" locked="0" layoutInCell="1" allowOverlap="1" wp14:anchorId="4DA2F66B" wp14:editId="0A9C91D1">
            <wp:simplePos x="0" y="0"/>
            <wp:positionH relativeFrom="column">
              <wp:posOffset>1339215</wp:posOffset>
            </wp:positionH>
            <wp:positionV relativeFrom="paragraph">
              <wp:posOffset>361315</wp:posOffset>
            </wp:positionV>
            <wp:extent cx="2806700" cy="2285365"/>
            <wp:effectExtent l="0" t="0" r="0" b="635"/>
            <wp:wrapTopAndBottom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1E42" w:rsidRPr="0003225A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007409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07409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0B1CB24A" w14:textId="17241D41" w:rsidR="00007409" w:rsidRPr="0003225A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0DA0290" w14:textId="296C9006" w:rsid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Figure 1 shows a sketch of the curv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 with equation y = f (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71155">
        <w:rPr>
          <w:rFonts w:ascii="Times New Roman" w:hAnsi="Times New Roman" w:cs="Times New Roman"/>
          <w:sz w:val="24"/>
          <w:szCs w:val="24"/>
        </w:rPr>
        <w:t>)</w:t>
      </w:r>
    </w:p>
    <w:p w14:paraId="0F210434" w14:textId="4B46FD71" w:rsid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 passes through the origin and through (6, 0)</w:t>
      </w:r>
    </w:p>
    <w:p w14:paraId="2558A63B" w14:textId="77777777" w:rsid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 has a minimum at the point (3, −1).</w:t>
      </w:r>
    </w:p>
    <w:p w14:paraId="3039EFC7" w14:textId="39CA6A31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>On separate diagrams, sketch the curve with equation</w:t>
      </w:r>
    </w:p>
    <w:p w14:paraId="39B07937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br/>
        <w:t xml:space="preserve">(a) 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1155">
        <w:rPr>
          <w:rFonts w:ascii="Times New Roman" w:hAnsi="Times New Roman" w:cs="Times New Roman"/>
          <w:sz w:val="24"/>
          <w:szCs w:val="24"/>
        </w:rPr>
        <w:t xml:space="preserve"> = f (2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71155">
        <w:rPr>
          <w:rFonts w:ascii="Times New Roman" w:hAnsi="Times New Roman" w:cs="Times New Roman"/>
          <w:sz w:val="24"/>
          <w:szCs w:val="24"/>
        </w:rPr>
        <w:t>),</w:t>
      </w:r>
    </w:p>
    <w:p w14:paraId="4226F73E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BE7CB34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(b) 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1155">
        <w:rPr>
          <w:rFonts w:ascii="Times New Roman" w:hAnsi="Times New Roman" w:cs="Times New Roman"/>
          <w:sz w:val="24"/>
          <w:szCs w:val="24"/>
        </w:rPr>
        <w:t xml:space="preserve"> = −f (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71155">
        <w:rPr>
          <w:rFonts w:ascii="Times New Roman" w:hAnsi="Times New Roman" w:cs="Times New Roman"/>
          <w:sz w:val="24"/>
          <w:szCs w:val="24"/>
        </w:rPr>
        <w:t>),</w:t>
      </w:r>
    </w:p>
    <w:p w14:paraId="366B873F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6305161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(c) 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1155">
        <w:rPr>
          <w:rFonts w:ascii="Times New Roman" w:hAnsi="Times New Roman" w:cs="Times New Roman"/>
          <w:sz w:val="24"/>
          <w:szCs w:val="24"/>
        </w:rPr>
        <w:t xml:space="preserve"> = f (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71155">
        <w:rPr>
          <w:rFonts w:ascii="Times New Roman" w:hAnsi="Times New Roman" w:cs="Times New Roman"/>
          <w:sz w:val="24"/>
          <w:szCs w:val="24"/>
        </w:rPr>
        <w:t xml:space="preserve"> +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71155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71155">
        <w:rPr>
          <w:rFonts w:ascii="Times New Roman" w:hAnsi="Times New Roman" w:cs="Times New Roman"/>
          <w:sz w:val="24"/>
          <w:szCs w:val="24"/>
        </w:rPr>
        <w:t xml:space="preserve"> is a constant and 0 &lt;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71155">
        <w:rPr>
          <w:rFonts w:ascii="Times New Roman" w:hAnsi="Times New Roman" w:cs="Times New Roman"/>
          <w:sz w:val="24"/>
          <w:szCs w:val="24"/>
        </w:rPr>
        <w:t xml:space="preserve"> &lt; 3.</w:t>
      </w:r>
    </w:p>
    <w:p w14:paraId="16AED9BF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3312F31" w14:textId="77777777" w:rsidR="003369C8" w:rsidRPr="00B71155" w:rsidRDefault="003369C8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7327773" w14:textId="5F68098A" w:rsidR="00B71155" w:rsidRDefault="00B71155" w:rsidP="00B7115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0 marks)</w:t>
      </w:r>
    </w:p>
    <w:p w14:paraId="361D2529" w14:textId="77777777" w:rsidR="00B71155" w:rsidRDefault="00B71155" w:rsidP="00B7115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91C0C78" w14:textId="77777777" w:rsidR="00007409" w:rsidRPr="0003225A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175625" w14:textId="77777777" w:rsidR="00007409" w:rsidRPr="0003225A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44A582" w14:textId="77777777" w:rsidR="00B71155" w:rsidRDefault="00B7115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E50C1A0" w14:textId="516E9B32" w:rsidR="00007409" w:rsidRPr="0003225A" w:rsidRDefault="007D1E42" w:rsidP="000074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007409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07409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3B20FE74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 xml:space="preserve">(a)   Factorise completely 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10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322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3225A">
        <w:rPr>
          <w:rFonts w:ascii="Times New Roman" w:hAnsi="Times New Roman" w:cs="Times New Roman"/>
          <w:sz w:val="24"/>
          <w:szCs w:val="24"/>
        </w:rPr>
        <w:t xml:space="preserve"> + 25</w:t>
      </w:r>
      <w:r w:rsidRPr="0003225A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7BCE6E1F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9638E21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sz w:val="24"/>
          <w:szCs w:val="24"/>
        </w:rPr>
        <w:t>(b)   Sketch the curve with equation</w:t>
      </w:r>
    </w:p>
    <w:p w14:paraId="3B504CFF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A0F97">
        <w:rPr>
          <w:rFonts w:ascii="Times New Roman" w:hAnsi="Times New Roman" w:cs="Times New Roman"/>
          <w:sz w:val="24"/>
          <w:szCs w:val="24"/>
        </w:rPr>
        <w:t xml:space="preserve"> =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0F9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10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0F9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25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12A6B7A5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sz w:val="24"/>
          <w:szCs w:val="24"/>
        </w:rPr>
        <w:t xml:space="preserve">showing the coordinates of the points at which the curve cuts or touches the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0F97">
        <w:rPr>
          <w:rFonts w:ascii="Times New Roman" w:hAnsi="Times New Roman" w:cs="Times New Roman"/>
          <w:sz w:val="24"/>
          <w:szCs w:val="24"/>
        </w:rPr>
        <w:t>-axis.</w:t>
      </w:r>
    </w:p>
    <w:p w14:paraId="20DFE2BA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809AC5F" w14:textId="77777777" w:rsidR="00007409" w:rsidRPr="002A0F97" w:rsidRDefault="00007409" w:rsidP="00B71155">
      <w:pPr>
        <w:widowControl w:val="0"/>
        <w:autoSpaceDE w:val="0"/>
        <w:autoSpaceDN w:val="0"/>
        <w:adjustRightInd w:val="0"/>
        <w:spacing w:before="120" w:after="240" w:line="240" w:lineRule="auto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sz w:val="24"/>
          <w:szCs w:val="24"/>
        </w:rPr>
        <w:t xml:space="preserve">The point with coordinates </w:t>
      </w:r>
      <w:proofErr w:type="gramStart"/>
      <w:r w:rsidRPr="002A0F97">
        <w:rPr>
          <w:rFonts w:ascii="Times New Roman" w:hAnsi="Times New Roman" w:cs="Times New Roman"/>
          <w:sz w:val="24"/>
          <w:szCs w:val="24"/>
        </w:rPr>
        <w:t>( –</w:t>
      </w:r>
      <w:proofErr w:type="gramEnd"/>
      <w:r w:rsidRPr="002A0F97">
        <w:rPr>
          <w:rFonts w:ascii="Times New Roman" w:hAnsi="Times New Roman" w:cs="Times New Roman"/>
          <w:sz w:val="24"/>
          <w:szCs w:val="24"/>
        </w:rPr>
        <w:t>3, 0) lies on the curve with equation</w:t>
      </w:r>
    </w:p>
    <w:p w14:paraId="36269832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A0F97">
        <w:rPr>
          <w:rFonts w:ascii="Times New Roman" w:hAnsi="Times New Roman" w:cs="Times New Roman"/>
          <w:sz w:val="24"/>
          <w:szCs w:val="24"/>
        </w:rPr>
        <w:t xml:space="preserve"> = (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A0F97">
        <w:rPr>
          <w:rFonts w:ascii="Times New Roman" w:hAnsi="Times New Roman" w:cs="Times New Roman"/>
          <w:sz w:val="24"/>
          <w:szCs w:val="24"/>
        </w:rPr>
        <w:t>)</w:t>
      </w:r>
      <w:r w:rsidRPr="002A0F9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10(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A0F97">
        <w:rPr>
          <w:rFonts w:ascii="Times New Roman" w:hAnsi="Times New Roman" w:cs="Times New Roman"/>
          <w:sz w:val="24"/>
          <w:szCs w:val="24"/>
        </w:rPr>
        <w:t>)</w:t>
      </w:r>
      <w:r w:rsidRPr="002A0F9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25(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0F97">
        <w:rPr>
          <w:rFonts w:ascii="Times New Roman" w:hAnsi="Times New Roman" w:cs="Times New Roman"/>
          <w:sz w:val="24"/>
          <w:szCs w:val="24"/>
        </w:rPr>
        <w:t xml:space="preserve"> +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A0F97">
        <w:rPr>
          <w:rFonts w:ascii="Times New Roman" w:hAnsi="Times New Roman" w:cs="Times New Roman"/>
          <w:sz w:val="24"/>
          <w:szCs w:val="24"/>
        </w:rPr>
        <w:t>)</w:t>
      </w:r>
    </w:p>
    <w:p w14:paraId="01A98E49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sz w:val="24"/>
          <w:szCs w:val="24"/>
        </w:rPr>
        <w:t xml:space="preserve">where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A0F97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60C42B02" w14:textId="77777777" w:rsidR="00007409" w:rsidRPr="002A0F97" w:rsidRDefault="00007409" w:rsidP="000074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sz w:val="24"/>
          <w:szCs w:val="24"/>
        </w:rPr>
        <w:t xml:space="preserve">(c)   Find the two possible values of </w:t>
      </w:r>
      <w:r w:rsidRPr="002A0F97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A0F97">
        <w:rPr>
          <w:rFonts w:ascii="Times New Roman" w:hAnsi="Times New Roman" w:cs="Times New Roman"/>
          <w:sz w:val="24"/>
          <w:szCs w:val="24"/>
        </w:rPr>
        <w:t>.</w:t>
      </w:r>
    </w:p>
    <w:p w14:paraId="47F5AA6B" w14:textId="3179631C" w:rsidR="00007409" w:rsidRPr="002A0F97" w:rsidRDefault="00007409" w:rsidP="002A0F97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392A5D1" w14:textId="4A3D1DC6" w:rsidR="00B71155" w:rsidRPr="002A0F97" w:rsidRDefault="00B71155" w:rsidP="00B7115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2A0F97">
        <w:rPr>
          <w:rFonts w:ascii="Times New Roman" w:hAnsi="Times New Roman"/>
          <w:b/>
          <w:bCs/>
          <w:sz w:val="24"/>
          <w:szCs w:val="24"/>
        </w:rPr>
        <w:t>(Total for Question 3 is 7 marks)</w:t>
      </w:r>
    </w:p>
    <w:p w14:paraId="1BF000D2" w14:textId="77777777" w:rsidR="00B71155" w:rsidRPr="002A0F97" w:rsidRDefault="00B71155" w:rsidP="00B7115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2A0F97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51B6919" w14:textId="77777777" w:rsidR="00B71155" w:rsidRPr="002A0F97" w:rsidRDefault="00007409" w:rsidP="00A05F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A0F97">
        <w:rPr>
          <w:rFonts w:ascii="Times New Roman" w:hAnsi="Times New Roman" w:cs="Times New Roman"/>
          <w:sz w:val="24"/>
          <w:szCs w:val="24"/>
        </w:rPr>
        <w:t> </w:t>
      </w:r>
    </w:p>
    <w:p w14:paraId="4F506442" w14:textId="179BD30E" w:rsidR="00007409" w:rsidRPr="0003225A" w:rsidRDefault="007D1E42" w:rsidP="00A05F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="00007409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07409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5A231FC0" w14:textId="018517A6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>(a)  On separate axes sketch the graphs of</w:t>
      </w:r>
    </w:p>
    <w:p w14:paraId="1085F88C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71155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71155">
        <w:rPr>
          <w:rFonts w:ascii="Times New Roman" w:hAnsi="Times New Roman" w:cs="Times New Roman"/>
          <w:sz w:val="24"/>
          <w:szCs w:val="24"/>
        </w:rPr>
        <w:t xml:space="preserve">)  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1155">
        <w:rPr>
          <w:rFonts w:ascii="Times New Roman" w:hAnsi="Times New Roman" w:cs="Times New Roman"/>
          <w:sz w:val="24"/>
          <w:szCs w:val="24"/>
        </w:rPr>
        <w:t xml:space="preserve"> = −3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71155">
        <w:rPr>
          <w:rFonts w:ascii="Times New Roman" w:hAnsi="Times New Roman" w:cs="Times New Roman"/>
          <w:sz w:val="24"/>
          <w:szCs w:val="24"/>
        </w:rPr>
        <w:t xml:space="preserve"> +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 is a positive constant,</w:t>
      </w:r>
    </w:p>
    <w:p w14:paraId="7E9CC6A2" w14:textId="5FB8F9CE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>(ii) </w:t>
      </w:r>
      <w:r w:rsidR="00B71155" w:rsidRPr="00B71155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77B9B31A">
          <v:shape id="_x0000_i1034" type="#_x0000_t75" style="width:47.1pt;height:31pt" o:ole="">
            <v:imagedata r:id="rId60" o:title=""/>
          </v:shape>
          <o:OLEObject Type="Embed" ProgID="Equation.DSMT4" ShapeID="_x0000_i1034" DrawAspect="Content" ObjectID="_1727259115" r:id="rId61"/>
        </w:object>
      </w:r>
      <w:r w:rsidR="00B711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A51C9F" w14:textId="77777777" w:rsidR="00B71155" w:rsidRDefault="00B71155" w:rsidP="00B71155">
      <w:pPr>
        <w:widowControl w:val="0"/>
        <w:autoSpaceDE w:val="0"/>
        <w:autoSpaceDN w:val="0"/>
        <w:adjustRightInd w:val="0"/>
        <w:spacing w:before="120" w:after="120" w:line="240" w:lineRule="auto"/>
        <w:ind w:left="320"/>
        <w:rPr>
          <w:rFonts w:ascii="Times New Roman" w:hAnsi="Times New Roman" w:cs="Times New Roman"/>
          <w:sz w:val="24"/>
          <w:szCs w:val="24"/>
        </w:rPr>
      </w:pPr>
    </w:p>
    <w:p w14:paraId="5F7D2265" w14:textId="303FEE48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On each sketch show the coordinates of any point at which the graph crosses th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1155">
        <w:rPr>
          <w:rFonts w:ascii="Times New Roman" w:hAnsi="Times New Roman" w:cs="Times New Roman"/>
          <w:sz w:val="24"/>
          <w:szCs w:val="24"/>
        </w:rPr>
        <w:t>-axis and the equation of any horizontal asymptote.</w:t>
      </w:r>
    </w:p>
    <w:p w14:paraId="5E9D6C1C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8494BD5" w14:textId="618214ED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1155">
        <w:rPr>
          <w:rFonts w:ascii="Times New Roman" w:hAnsi="Times New Roman" w:cs="Times New Roman"/>
          <w:sz w:val="24"/>
          <w:szCs w:val="24"/>
        </w:rPr>
        <w:t xml:space="preserve"> = −3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71155">
        <w:rPr>
          <w:rFonts w:ascii="Times New Roman" w:hAnsi="Times New Roman" w:cs="Times New Roman"/>
          <w:sz w:val="24"/>
          <w:szCs w:val="24"/>
        </w:rPr>
        <w:t xml:space="preserve"> +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 xml:space="preserve"> is a positive constant, meets the curve </w:t>
      </w:r>
      <w:r w:rsidR="002A0F97" w:rsidRPr="00B71155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75B2A573">
          <v:shape id="_x0000_i1035" type="#_x0000_t75" style="width:47.1pt;height:31pt" o:ole="">
            <v:imagedata r:id="rId60" o:title=""/>
          </v:shape>
          <o:OLEObject Type="Embed" ProgID="Equation.DSMT4" ShapeID="_x0000_i1035" DrawAspect="Content" ObjectID="_1727259116" r:id="rId62"/>
        </w:object>
      </w:r>
      <w:r w:rsidRPr="00B71155">
        <w:rPr>
          <w:rFonts w:ascii="Times New Roman" w:hAnsi="Times New Roman" w:cs="Times New Roman"/>
          <w:sz w:val="24"/>
          <w:szCs w:val="24"/>
        </w:rPr>
        <w:t>at two distinct points,</w:t>
      </w:r>
    </w:p>
    <w:p w14:paraId="0EEF062B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(b)   show that (5 −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71155">
        <w:rPr>
          <w:rFonts w:ascii="Times New Roman" w:hAnsi="Times New Roman" w:cs="Times New Roman"/>
          <w:sz w:val="24"/>
          <w:szCs w:val="24"/>
        </w:rPr>
        <w:t>)</w:t>
      </w:r>
      <w:r w:rsidRPr="00B7115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71155">
        <w:rPr>
          <w:rFonts w:ascii="Times New Roman" w:hAnsi="Times New Roman" w:cs="Times New Roman"/>
          <w:sz w:val="24"/>
          <w:szCs w:val="24"/>
        </w:rPr>
        <w:t xml:space="preserve"> &gt; 2</w:t>
      </w:r>
    </w:p>
    <w:p w14:paraId="02CC66A8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68AF5FF" w14:textId="44DE096D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 xml:space="preserve">(c)   Hence find the range of possible values for </w:t>
      </w:r>
      <w:r w:rsidRPr="00B71155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4C0C35F8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B7F3F18" w14:textId="77777777" w:rsidR="00007409" w:rsidRPr="00B71155" w:rsidRDefault="00007409" w:rsidP="00B7115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71155">
        <w:rPr>
          <w:rFonts w:ascii="Times New Roman" w:hAnsi="Times New Roman" w:cs="Times New Roman"/>
          <w:sz w:val="24"/>
          <w:szCs w:val="24"/>
        </w:rPr>
        <w:t> </w:t>
      </w:r>
    </w:p>
    <w:p w14:paraId="4FFC73F0" w14:textId="7653A245" w:rsidR="00B71155" w:rsidRPr="00B71155" w:rsidRDefault="00B71155" w:rsidP="00B71155">
      <w:pPr>
        <w:autoSpaceDE w:val="0"/>
        <w:autoSpaceDN w:val="0"/>
        <w:adjustRightInd w:val="0"/>
        <w:spacing w:before="120"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71155">
        <w:rPr>
          <w:rFonts w:ascii="Times New Roman" w:hAnsi="Times New Roman"/>
          <w:b/>
          <w:bCs/>
          <w:sz w:val="24"/>
          <w:szCs w:val="24"/>
        </w:rPr>
        <w:t>(Total for Question 4 is 11 marks)</w:t>
      </w:r>
    </w:p>
    <w:p w14:paraId="22F88C57" w14:textId="77777777" w:rsidR="00B71155" w:rsidRDefault="00B71155" w:rsidP="00B7115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113DDDF" w14:textId="52007B03" w:rsidR="00535129" w:rsidRPr="0003225A" w:rsidRDefault="00007409" w:rsidP="002A0F9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03225A">
        <w:rPr>
          <w:rFonts w:ascii="Times New Roman" w:hAnsi="Times New Roman" w:cs="Times New Roman"/>
          <w:sz w:val="24"/>
          <w:szCs w:val="24"/>
        </w:rPr>
        <w:lastRenderedPageBreak/>
        <w:t> </w:t>
      </w:r>
      <w:bookmarkStart w:id="5" w:name="GoMS"/>
      <w:r w:rsidR="00535129" w:rsidRPr="0003225A">
        <w:rPr>
          <w:rFonts w:ascii="Times New Roman" w:hAnsi="Times New Roman" w:cs="Times New Roman"/>
          <w:b/>
          <w:bCs/>
          <w:sz w:val="24"/>
          <w:szCs w:val="24"/>
          <w:u w:val="single"/>
        </w:rPr>
        <w:t>Gold Mark Scheme</w:t>
      </w:r>
    </w:p>
    <w:p w14:paraId="70A90D29" w14:textId="183F86F6" w:rsidR="00A05FE1" w:rsidRPr="0003225A" w:rsidRDefault="00A05F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AD14CA4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8C9BF1" w14:textId="27F961B3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225A">
        <w:rPr>
          <w:rFonts w:ascii="Times New Roman" w:hAnsi="Times New Roman" w:cs="Times New Roman"/>
          <w:b/>
          <w:sz w:val="24"/>
          <w:szCs w:val="24"/>
        </w:rPr>
        <w:t>Q1</w:t>
      </w:r>
    </w:p>
    <w:p w14:paraId="7A761E9E" w14:textId="3AA7AC5F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br/>
      </w: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821476" wp14:editId="30318F5C">
            <wp:extent cx="6243975" cy="7643446"/>
            <wp:effectExtent l="0" t="0" r="444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3297" cy="7654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819B19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27BFC3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F45FBA" w14:textId="2525DF8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4C092BC6" w14:textId="17A35D9A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657BD0C" wp14:editId="3689EE13">
            <wp:extent cx="6413378" cy="8241323"/>
            <wp:effectExtent l="0" t="0" r="6985" b="762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763" cy="8281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AE4A3" w14:textId="3CA7A83B" w:rsidR="00A05FE1" w:rsidRPr="0003225A" w:rsidRDefault="002A0F97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8723" behindDoc="0" locked="0" layoutInCell="1" allowOverlap="1" wp14:anchorId="5EFC4874" wp14:editId="1FDCF40E">
            <wp:simplePos x="0" y="0"/>
            <wp:positionH relativeFrom="column">
              <wp:posOffset>-287079</wp:posOffset>
            </wp:positionH>
            <wp:positionV relativeFrom="paragraph">
              <wp:posOffset>424815</wp:posOffset>
            </wp:positionV>
            <wp:extent cx="6485890" cy="7578725"/>
            <wp:effectExtent l="0" t="0" r="0" b="3175"/>
            <wp:wrapTopAndBottom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5890" cy="757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5FE1" w:rsidRPr="0003225A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A05FE1"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05FE1"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45521B81" w14:textId="548CE7DB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9F5F8FB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6C5D9C35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C6F34A" w14:textId="06EDB9F3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03225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6870242A" w14:textId="3961DD84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F7474D8" wp14:editId="79045C94">
            <wp:extent cx="6145529" cy="2620108"/>
            <wp:effectExtent l="0" t="0" r="8255" b="889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6893" cy="263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847A2" w14:textId="1C68DD5D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1B328C3" wp14:editId="73EA0547">
            <wp:extent cx="6160477" cy="5179458"/>
            <wp:effectExtent l="0" t="0" r="0" b="254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3271" cy="520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50ECA9" w14:textId="49DFD141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512F6D59" wp14:editId="2B5F3B36">
            <wp:extent cx="6160261" cy="560936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869" cy="5625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4154B" w14:textId="1193EE64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2382C521" wp14:editId="115A4C57">
            <wp:extent cx="6089411" cy="5298831"/>
            <wp:effectExtent l="0" t="0" r="698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3890" cy="5302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1A87F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03225A">
        <w:rPr>
          <w:rFonts w:ascii="Times New Roman" w:hAnsi="Times New Roman" w:cs="Times New Roman"/>
          <w:sz w:val="24"/>
          <w:szCs w:val="24"/>
        </w:rPr>
        <w:t> </w:t>
      </w:r>
    </w:p>
    <w:p w14:paraId="7EAA108F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4A4B0A" w14:textId="77777777" w:rsidR="00A05FE1" w:rsidRPr="0003225A" w:rsidRDefault="00A05FE1" w:rsidP="00A05F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293FD1" w14:textId="77777777" w:rsidR="00A05FE1" w:rsidRPr="0003225A" w:rsidRDefault="00A05F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5"/>
    <w:p w14:paraId="123376C7" w14:textId="77777777" w:rsidR="00535129" w:rsidRPr="0003225A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2C3834F7" w14:textId="690362EF" w:rsidR="00B75C21" w:rsidRPr="0003225A" w:rsidRDefault="00B75C21">
      <w:pPr>
        <w:rPr>
          <w:rFonts w:ascii="Times New Roman" w:hAnsi="Times New Roman" w:cs="Times New Roman"/>
          <w:sz w:val="24"/>
          <w:szCs w:val="24"/>
        </w:rPr>
      </w:pPr>
    </w:p>
    <w:sectPr w:rsidR="00B75C21" w:rsidRPr="0003225A">
      <w:headerReference w:type="default" r:id="rId70"/>
      <w:footerReference w:type="default" r:id="rId7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815D18" w14:textId="77777777" w:rsidR="001E7099" w:rsidRDefault="001E7099" w:rsidP="008303A3">
      <w:pPr>
        <w:spacing w:after="0" w:line="240" w:lineRule="auto"/>
      </w:pPr>
      <w:r>
        <w:separator/>
      </w:r>
    </w:p>
  </w:endnote>
  <w:endnote w:type="continuationSeparator" w:id="0">
    <w:p w14:paraId="4588650F" w14:textId="77777777" w:rsidR="001E7099" w:rsidRDefault="001E7099" w:rsidP="008303A3">
      <w:pPr>
        <w:spacing w:after="0" w:line="240" w:lineRule="auto"/>
      </w:pPr>
      <w:r>
        <w:continuationSeparator/>
      </w:r>
    </w:p>
  </w:endnote>
  <w:endnote w:type="continuationNotice" w:id="1">
    <w:p w14:paraId="53249854" w14:textId="77777777" w:rsidR="001E7099" w:rsidRDefault="001E7099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D16430" w14:textId="77777777" w:rsidR="00714B3D" w:rsidRDefault="00714B3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54" name="Picture 5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3A6C97" w14:textId="77777777" w:rsidR="00714B3D" w:rsidRDefault="00714B3D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2802E8" w14:textId="77777777" w:rsidR="001E7099" w:rsidRDefault="001E7099" w:rsidP="008303A3">
      <w:pPr>
        <w:spacing w:after="0" w:line="240" w:lineRule="auto"/>
      </w:pPr>
      <w:r>
        <w:separator/>
      </w:r>
    </w:p>
  </w:footnote>
  <w:footnote w:type="continuationSeparator" w:id="0">
    <w:p w14:paraId="3A924285" w14:textId="77777777" w:rsidR="001E7099" w:rsidRDefault="001E7099" w:rsidP="008303A3">
      <w:pPr>
        <w:spacing w:after="0" w:line="240" w:lineRule="auto"/>
      </w:pPr>
      <w:r>
        <w:continuationSeparator/>
      </w:r>
    </w:p>
  </w:footnote>
  <w:footnote w:type="continuationNotice" w:id="1">
    <w:p w14:paraId="0A7D3BB9" w14:textId="77777777" w:rsidR="001E7099" w:rsidRDefault="001E7099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FEB76" w14:textId="77777777" w:rsidR="00714B3D" w:rsidRDefault="00714B3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296C7771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53" name="Picture 5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14B3D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011DB6" w14:textId="77777777" w:rsidR="00714B3D" w:rsidRDefault="00714B3D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412EEEFC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07409"/>
    <w:rsid w:val="000164A1"/>
    <w:rsid w:val="0003225A"/>
    <w:rsid w:val="0005141E"/>
    <w:rsid w:val="000544D7"/>
    <w:rsid w:val="00055145"/>
    <w:rsid w:val="00057634"/>
    <w:rsid w:val="00073E0A"/>
    <w:rsid w:val="00074B57"/>
    <w:rsid w:val="000868D2"/>
    <w:rsid w:val="000A0E28"/>
    <w:rsid w:val="000A7FC6"/>
    <w:rsid w:val="000B17A9"/>
    <w:rsid w:val="000D40D9"/>
    <w:rsid w:val="000F1ACD"/>
    <w:rsid w:val="0011042D"/>
    <w:rsid w:val="001109BF"/>
    <w:rsid w:val="001319EC"/>
    <w:rsid w:val="001878C0"/>
    <w:rsid w:val="001B0AD7"/>
    <w:rsid w:val="001B18BE"/>
    <w:rsid w:val="001E7099"/>
    <w:rsid w:val="001F3370"/>
    <w:rsid w:val="0021479A"/>
    <w:rsid w:val="00243B1D"/>
    <w:rsid w:val="0025013B"/>
    <w:rsid w:val="002837A5"/>
    <w:rsid w:val="002904DB"/>
    <w:rsid w:val="00294D00"/>
    <w:rsid w:val="002A099A"/>
    <w:rsid w:val="002A0F97"/>
    <w:rsid w:val="002A611B"/>
    <w:rsid w:val="002D5EBF"/>
    <w:rsid w:val="002F303D"/>
    <w:rsid w:val="00307E21"/>
    <w:rsid w:val="0031544F"/>
    <w:rsid w:val="00315696"/>
    <w:rsid w:val="00316212"/>
    <w:rsid w:val="00334A2D"/>
    <w:rsid w:val="003369C8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4305"/>
    <w:rsid w:val="003E62F8"/>
    <w:rsid w:val="003F01BD"/>
    <w:rsid w:val="00401343"/>
    <w:rsid w:val="0040569D"/>
    <w:rsid w:val="004208D3"/>
    <w:rsid w:val="00423F1A"/>
    <w:rsid w:val="004C2E4F"/>
    <w:rsid w:val="004C5631"/>
    <w:rsid w:val="004C5966"/>
    <w:rsid w:val="004E2705"/>
    <w:rsid w:val="004F6BF7"/>
    <w:rsid w:val="00500C2F"/>
    <w:rsid w:val="00522951"/>
    <w:rsid w:val="005274A2"/>
    <w:rsid w:val="005325CD"/>
    <w:rsid w:val="00535129"/>
    <w:rsid w:val="0053553D"/>
    <w:rsid w:val="00587BFA"/>
    <w:rsid w:val="00592CA1"/>
    <w:rsid w:val="005F6C70"/>
    <w:rsid w:val="005F7715"/>
    <w:rsid w:val="0060440E"/>
    <w:rsid w:val="0061382D"/>
    <w:rsid w:val="006138DE"/>
    <w:rsid w:val="006376BB"/>
    <w:rsid w:val="00657049"/>
    <w:rsid w:val="00676373"/>
    <w:rsid w:val="006B39AE"/>
    <w:rsid w:val="006D2A76"/>
    <w:rsid w:val="006F2965"/>
    <w:rsid w:val="00703114"/>
    <w:rsid w:val="00714B3D"/>
    <w:rsid w:val="00753F31"/>
    <w:rsid w:val="00764992"/>
    <w:rsid w:val="007A3A79"/>
    <w:rsid w:val="007A7D30"/>
    <w:rsid w:val="007D1E42"/>
    <w:rsid w:val="007E7096"/>
    <w:rsid w:val="007E74B9"/>
    <w:rsid w:val="007F1A40"/>
    <w:rsid w:val="007F2D60"/>
    <w:rsid w:val="007F343B"/>
    <w:rsid w:val="00821663"/>
    <w:rsid w:val="008303A3"/>
    <w:rsid w:val="0083240C"/>
    <w:rsid w:val="00834583"/>
    <w:rsid w:val="008531AA"/>
    <w:rsid w:val="00867A6C"/>
    <w:rsid w:val="008761FE"/>
    <w:rsid w:val="008847BE"/>
    <w:rsid w:val="008B1B6E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A03C30"/>
    <w:rsid w:val="00A05FE1"/>
    <w:rsid w:val="00A223CD"/>
    <w:rsid w:val="00A511D4"/>
    <w:rsid w:val="00A70197"/>
    <w:rsid w:val="00A7630D"/>
    <w:rsid w:val="00A76AA8"/>
    <w:rsid w:val="00A91318"/>
    <w:rsid w:val="00A91E2E"/>
    <w:rsid w:val="00AA52B1"/>
    <w:rsid w:val="00AB338C"/>
    <w:rsid w:val="00AD030F"/>
    <w:rsid w:val="00AF34B5"/>
    <w:rsid w:val="00AF72D1"/>
    <w:rsid w:val="00B60428"/>
    <w:rsid w:val="00B661F8"/>
    <w:rsid w:val="00B71155"/>
    <w:rsid w:val="00B7259F"/>
    <w:rsid w:val="00B7337C"/>
    <w:rsid w:val="00B75C21"/>
    <w:rsid w:val="00BE1B37"/>
    <w:rsid w:val="00BE5178"/>
    <w:rsid w:val="00BF49FF"/>
    <w:rsid w:val="00C040AD"/>
    <w:rsid w:val="00C31D32"/>
    <w:rsid w:val="00C4617D"/>
    <w:rsid w:val="00C462FD"/>
    <w:rsid w:val="00C567ED"/>
    <w:rsid w:val="00C57C5A"/>
    <w:rsid w:val="00C643BB"/>
    <w:rsid w:val="00C74230"/>
    <w:rsid w:val="00C953AB"/>
    <w:rsid w:val="00CC4928"/>
    <w:rsid w:val="00CE1352"/>
    <w:rsid w:val="00D0496D"/>
    <w:rsid w:val="00D5116A"/>
    <w:rsid w:val="00D675B5"/>
    <w:rsid w:val="00D81632"/>
    <w:rsid w:val="00D85C2E"/>
    <w:rsid w:val="00D864D6"/>
    <w:rsid w:val="00D97669"/>
    <w:rsid w:val="00DA3A40"/>
    <w:rsid w:val="00DB1DE6"/>
    <w:rsid w:val="00DD15D1"/>
    <w:rsid w:val="00E147F9"/>
    <w:rsid w:val="00E610B5"/>
    <w:rsid w:val="00EA1F53"/>
    <w:rsid w:val="00EB3FC1"/>
    <w:rsid w:val="00EE5708"/>
    <w:rsid w:val="00EE7C7F"/>
    <w:rsid w:val="00F14F52"/>
    <w:rsid w:val="00F27EC3"/>
    <w:rsid w:val="00F440F0"/>
    <w:rsid w:val="00F5723C"/>
    <w:rsid w:val="00F652F9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273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5.jpeg"/><Relationship Id="rId42" Type="http://schemas.openxmlformats.org/officeDocument/2006/relationships/image" Target="media/image21.wmf"/><Relationship Id="rId47" Type="http://schemas.openxmlformats.org/officeDocument/2006/relationships/image" Target="media/image24.jpeg"/><Relationship Id="rId63" Type="http://schemas.openxmlformats.org/officeDocument/2006/relationships/image" Target="media/image36.jpeg"/><Relationship Id="rId68" Type="http://schemas.openxmlformats.org/officeDocument/2006/relationships/image" Target="media/image41.jpeg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oleObject" Target="embeddings/oleObject3.bin"/><Relationship Id="rId11" Type="http://schemas.openxmlformats.org/officeDocument/2006/relationships/header" Target="header1.xml"/><Relationship Id="rId24" Type="http://schemas.openxmlformats.org/officeDocument/2006/relationships/oleObject" Target="embeddings/oleObject1.bin"/><Relationship Id="rId32" Type="http://schemas.openxmlformats.org/officeDocument/2006/relationships/image" Target="media/image12.jpeg"/><Relationship Id="rId37" Type="http://schemas.openxmlformats.org/officeDocument/2006/relationships/image" Target="media/image17.jpe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image" Target="media/image30.jpeg"/><Relationship Id="rId58" Type="http://schemas.openxmlformats.org/officeDocument/2006/relationships/image" Target="media/image33.jpeg"/><Relationship Id="rId66" Type="http://schemas.openxmlformats.org/officeDocument/2006/relationships/image" Target="media/image39.jpeg"/><Relationship Id="rId5" Type="http://schemas.openxmlformats.org/officeDocument/2006/relationships/numbering" Target="numbering.xml"/><Relationship Id="rId61" Type="http://schemas.openxmlformats.org/officeDocument/2006/relationships/oleObject" Target="embeddings/oleObject10.bin"/><Relationship Id="rId19" Type="http://schemas.openxmlformats.org/officeDocument/2006/relationships/image" Target="media/image3.png"/><Relationship Id="rId14" Type="http://schemas.openxmlformats.org/officeDocument/2006/relationships/footer" Target="footer2.xml"/><Relationship Id="rId22" Type="http://schemas.openxmlformats.org/officeDocument/2006/relationships/image" Target="media/image6.jpeg"/><Relationship Id="rId27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image" Target="media/image15.jpeg"/><Relationship Id="rId43" Type="http://schemas.openxmlformats.org/officeDocument/2006/relationships/oleObject" Target="embeddings/oleObject6.bin"/><Relationship Id="rId48" Type="http://schemas.openxmlformats.org/officeDocument/2006/relationships/image" Target="media/image25.jpeg"/><Relationship Id="rId56" Type="http://schemas.openxmlformats.org/officeDocument/2006/relationships/image" Target="media/image32.wmf"/><Relationship Id="rId64" Type="http://schemas.openxmlformats.org/officeDocument/2006/relationships/image" Target="media/image37.jpeg"/><Relationship Id="rId69" Type="http://schemas.openxmlformats.org/officeDocument/2006/relationships/image" Target="media/image42.jpeg"/><Relationship Id="rId8" Type="http://schemas.openxmlformats.org/officeDocument/2006/relationships/webSettings" Target="webSettings.xml"/><Relationship Id="rId51" Type="http://schemas.openxmlformats.org/officeDocument/2006/relationships/image" Target="media/image28.jpeg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image" Target="media/image8.jpeg"/><Relationship Id="rId33" Type="http://schemas.openxmlformats.org/officeDocument/2006/relationships/image" Target="media/image13.jpeg"/><Relationship Id="rId38" Type="http://schemas.openxmlformats.org/officeDocument/2006/relationships/image" Target="media/image18.png"/><Relationship Id="rId46" Type="http://schemas.openxmlformats.org/officeDocument/2006/relationships/oleObject" Target="embeddings/oleObject7.bin"/><Relationship Id="rId59" Type="http://schemas.openxmlformats.org/officeDocument/2006/relationships/image" Target="media/image34.jpeg"/><Relationship Id="rId67" Type="http://schemas.openxmlformats.org/officeDocument/2006/relationships/image" Target="media/image40.jpeg"/><Relationship Id="rId20" Type="http://schemas.openxmlformats.org/officeDocument/2006/relationships/image" Target="media/image4.png"/><Relationship Id="rId41" Type="http://schemas.openxmlformats.org/officeDocument/2006/relationships/oleObject" Target="embeddings/oleObject5.bin"/><Relationship Id="rId54" Type="http://schemas.openxmlformats.org/officeDocument/2006/relationships/image" Target="media/image31.wmf"/><Relationship Id="rId62" Type="http://schemas.openxmlformats.org/officeDocument/2006/relationships/oleObject" Target="embeddings/oleObject11.bin"/><Relationship Id="rId70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36" Type="http://schemas.openxmlformats.org/officeDocument/2006/relationships/image" Target="media/image16.jpeg"/><Relationship Id="rId49" Type="http://schemas.openxmlformats.org/officeDocument/2006/relationships/image" Target="media/image26.jpeg"/><Relationship Id="rId57" Type="http://schemas.openxmlformats.org/officeDocument/2006/relationships/oleObject" Target="embeddings/oleObject9.bin"/><Relationship Id="rId10" Type="http://schemas.openxmlformats.org/officeDocument/2006/relationships/endnotes" Target="endnotes.xml"/><Relationship Id="rId31" Type="http://schemas.openxmlformats.org/officeDocument/2006/relationships/oleObject" Target="embeddings/oleObject4.bin"/><Relationship Id="rId44" Type="http://schemas.openxmlformats.org/officeDocument/2006/relationships/image" Target="media/image22.jpeg"/><Relationship Id="rId52" Type="http://schemas.openxmlformats.org/officeDocument/2006/relationships/image" Target="media/image29.jpeg"/><Relationship Id="rId60" Type="http://schemas.openxmlformats.org/officeDocument/2006/relationships/image" Target="media/image35.wmf"/><Relationship Id="rId65" Type="http://schemas.openxmlformats.org/officeDocument/2006/relationships/image" Target="media/image38.jpeg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39" Type="http://schemas.openxmlformats.org/officeDocument/2006/relationships/image" Target="media/image19.jpeg"/><Relationship Id="rId34" Type="http://schemas.openxmlformats.org/officeDocument/2006/relationships/image" Target="media/image14.jpeg"/><Relationship Id="rId50" Type="http://schemas.openxmlformats.org/officeDocument/2006/relationships/image" Target="media/image27.jpeg"/><Relationship Id="rId55" Type="http://schemas.openxmlformats.org/officeDocument/2006/relationships/oleObject" Target="embeddings/oleObject8.bin"/><Relationship Id="rId7" Type="http://schemas.openxmlformats.org/officeDocument/2006/relationships/settings" Target="settings.xml"/><Relationship Id="rId71" Type="http://schemas.openxmlformats.org/officeDocument/2006/relationships/footer" Target="footer4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89A039-3E51-46B6-920E-3B51D1A17B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aef15915-1ad9-4df2-a051-24e841bbfed3"/>
    <ds:schemaRef ds:uri="http://schemas.microsoft.com/office/2006/documentManagement/types"/>
    <ds:schemaRef ds:uri="d37093ce-74a9-4ead-ba34-b65f3c860946"/>
    <ds:schemaRef ds:uri="http://schemas.microsoft.com/office/2006/metadata/properties"/>
    <ds:schemaRef ds:uri="http://www.w3.org/XML/1998/namespace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F118816A-A2BD-4D3E-886E-7945344DA3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28</Pages>
  <Words>1438</Words>
  <Characters>819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21</cp:revision>
  <dcterms:created xsi:type="dcterms:W3CDTF">2021-05-20T09:57:00Z</dcterms:created>
  <dcterms:modified xsi:type="dcterms:W3CDTF">2022-10-14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